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r w:rsidRPr="0049191D">
        <w:rPr>
          <w:rFonts w:cs="Times New Roman"/>
          <w:szCs w:val="24"/>
        </w:rPr>
        <w:t>Chandler</w:t>
      </w:r>
      <w:r w:rsidR="00321594">
        <w:rPr>
          <w:rFonts w:cs="Times New Roman"/>
          <w:szCs w:val="24"/>
          <w:vertAlign w:val="superscript"/>
        </w:rPr>
        <w:t>a</w:t>
      </w:r>
      <w:r w:rsidRPr="0049191D">
        <w:rPr>
          <w:rFonts w:cs="Times New Roman"/>
          <w:szCs w:val="24"/>
        </w:rPr>
        <w:t xml:space="preserve"> and Charles </w:t>
      </w:r>
      <w:r w:rsidR="00296528">
        <w:rPr>
          <w:rFonts w:cs="Times New Roman"/>
          <w:szCs w:val="24"/>
        </w:rPr>
        <w:t xml:space="preserve">T. </w:t>
      </w:r>
      <w:r w:rsidRPr="0049191D">
        <w:rPr>
          <w:rFonts w:cs="Times New Roman"/>
          <w:szCs w:val="24"/>
        </w:rPr>
        <w:t>Driscoll</w:t>
      </w:r>
      <w:r w:rsidR="00321594">
        <w:rPr>
          <w:rFonts w:cs="Times New Roman"/>
          <w:szCs w:val="24"/>
          <w:vertAlign w:val="superscript"/>
        </w:rPr>
        <w:t>a</w:t>
      </w:r>
    </w:p>
    <w:p w14:paraId="376C6002" w14:textId="4E533504" w:rsidR="00296528" w:rsidRPr="00823494" w:rsidRDefault="00321594" w:rsidP="00936141">
      <w:pPr>
        <w:spacing w:line="480" w:lineRule="auto"/>
        <w:rPr>
          <w:rFonts w:cs="Times New Roman"/>
          <w:szCs w:val="24"/>
        </w:rPr>
      </w:pPr>
      <w:r>
        <w:rPr>
          <w:rFonts w:cs="Times New Roman"/>
          <w:szCs w:val="24"/>
          <w:vertAlign w:val="superscript"/>
        </w:rPr>
        <w:t>a</w:t>
      </w:r>
      <w:r w:rsidR="00296528">
        <w:rPr>
          <w:rFonts w:cs="Times New Roman"/>
          <w:szCs w:val="24"/>
        </w:rPr>
        <w:t>Department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2D5C8C7"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 xml:space="preserve">Sustainable drainage systems (SuDS), </w:t>
      </w:r>
      <w:r w:rsidRPr="005D5F76">
        <w:t>Urban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43159432" w:rsidR="00A94E48" w:rsidRPr="0049191D" w:rsidRDefault="006446A3" w:rsidP="0049191D">
      <w:pPr>
        <w:spacing w:line="480" w:lineRule="auto"/>
        <w:rPr>
          <w:rFonts w:cs="Times New Roman"/>
          <w:szCs w:val="24"/>
        </w:rPr>
      </w:pPr>
      <w:commentRangeStart w:id="0"/>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commentRangeEnd w:id="0"/>
      <w:r w:rsidR="00F82AEA">
        <w:rPr>
          <w:rStyle w:val="CommentReference"/>
          <w:rFonts w:ascii="Times" w:eastAsia="Times New Roman" w:hAnsi="Times" w:cs="Times New Roman"/>
        </w:rPr>
        <w:commentReference w:id="0"/>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 xml:space="preserve">(Fletcher et </w:t>
      </w:r>
      <w:commentRangeStart w:id="1"/>
      <w:r w:rsidR="00ED3091" w:rsidRPr="0089478D">
        <w:rPr>
          <w:rFonts w:cs="Times New Roman"/>
          <w:szCs w:val="24"/>
        </w:rPr>
        <w:t>al</w:t>
      </w:r>
      <w:commentRangeEnd w:id="1"/>
      <w:r w:rsidR="00ED3091" w:rsidRPr="0089478D">
        <w:rPr>
          <w:rStyle w:val="CommentReference"/>
          <w:rFonts w:ascii="Times" w:eastAsia="Times New Roman" w:hAnsi="Times" w:cs="Times New Roman"/>
        </w:rPr>
        <w:commentReference w:id="1"/>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Fassman-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commentRangeStart w:id="2"/>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commentRangeEnd w:id="2"/>
      <w:r w:rsidR="00C653A2">
        <w:rPr>
          <w:rStyle w:val="CommentReference"/>
          <w:rFonts w:ascii="Times" w:eastAsia="Times New Roman" w:hAnsi="Times" w:cs="Times New Roman"/>
        </w:rPr>
        <w:commentReference w:id="2"/>
      </w:r>
    </w:p>
    <w:p w14:paraId="1A900FFD" w14:textId="756A1673"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CNT and American Rivers 2011, Zahmatkesh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6C36DB42"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Hirschman et al. 2008, Ballestero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w:t>
      </w:r>
      <w:commentRangeStart w:id="3"/>
      <w:r w:rsidR="00BF1210">
        <w:rPr>
          <w:rFonts w:cs="Times New Roman"/>
          <w:szCs w:val="24"/>
        </w:rPr>
        <w:t>urban</w:t>
      </w:r>
      <w:r w:rsidR="00E42238" w:rsidRPr="0049191D">
        <w:rPr>
          <w:rFonts w:cs="Times New Roman"/>
          <w:szCs w:val="24"/>
        </w:rPr>
        <w:t xml:space="preserve"> </w:t>
      </w:r>
      <w:r w:rsidR="00BF1210">
        <w:rPr>
          <w:rFonts w:cs="Times New Roman"/>
          <w:szCs w:val="24"/>
        </w:rPr>
        <w:t xml:space="preserve">hydrologists, </w:t>
      </w:r>
      <w:commentRangeEnd w:id="3"/>
      <w:r w:rsidR="00BF1210">
        <w:rPr>
          <w:rStyle w:val="CommentReference"/>
          <w:rFonts w:ascii="Times" w:eastAsia="Times New Roman" w:hAnsi="Times" w:cs="Times New Roman"/>
        </w:rPr>
        <w:commentReference w:id="3"/>
      </w:r>
      <w:r w:rsidR="00E42238" w:rsidRPr="0049191D">
        <w:rPr>
          <w:rFonts w:cs="Times New Roman"/>
          <w:szCs w:val="24"/>
        </w:rPr>
        <w:t xml:space="preserve">engineers, planners and civic decision makers when choosing among GI and conventional structures for stormwater management. </w:t>
      </w:r>
    </w:p>
    <w:p w14:paraId="79B37F98" w14:textId="194B8D6B"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orstell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Stovin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Bhaskar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1300B280"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3E20E3AB"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r w:rsidR="001A318B" w:rsidRPr="0049191D">
        <w:rPr>
          <w:rFonts w:ascii="Times New Roman" w:hAnsi="Times New Roman"/>
          <w:sz w:val="24"/>
          <w:szCs w:val="24"/>
        </w:rPr>
        <w:t>Askarizadeh et al. 2015, Stroud Water Research Center 2016</w:t>
      </w:r>
      <w:r w:rsidR="00E211B4" w:rsidRPr="0049191D">
        <w:rPr>
          <w:rFonts w:ascii="Times New Roman" w:hAnsi="Times New Roman"/>
          <w:sz w:val="24"/>
          <w:szCs w:val="24"/>
        </w:rPr>
        <w:t xml:space="preserve">). The 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45pt;height:15.45pt" o:ole="">
            <v:imagedata r:id="rId13" o:title=""/>
          </v:shape>
          <o:OLEObject Type="Embed" ProgID="Equation.DSMT4" ShapeID="_x0000_i1025" DrawAspect="Content" ObjectID="_1565688935" r:id="rId14"/>
        </w:object>
      </w:r>
      <w:r w:rsidRPr="0049191D">
        <w:rPr>
          <w:rFonts w:ascii="Times New Roman" w:hAnsi="Times New Roman"/>
          <w:szCs w:val="24"/>
        </w:rPr>
        <w:t xml:space="preserve"> </w:t>
      </w:r>
      <w:r w:rsidRPr="0049191D">
        <w:rPr>
          <w:rFonts w:ascii="Times New Roman" w:hAnsi="Times New Roman"/>
          <w:szCs w:val="24"/>
        </w:rPr>
        <w:tab/>
        <w:t>(1)</w:t>
      </w:r>
    </w:p>
    <w:p w14:paraId="6FCCF615" w14:textId="79BC5974"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pt;height:15.45pt" o:ole="">
            <v:imagedata r:id="rId15" o:title=""/>
          </v:shape>
          <o:OLEObject Type="Embed" ProgID="Equation.DSMT4" ShapeID="_x0000_i1026" DrawAspect="Content" ObjectID="_1565688936" r:id="rId16"/>
        </w:object>
      </w:r>
      <w:r w:rsidRPr="0049191D">
        <w:rPr>
          <w:rFonts w:ascii="Times New Roman" w:hAnsi="Times New Roman"/>
          <w:szCs w:val="24"/>
        </w:rPr>
        <w:t xml:space="preserve"> </w:t>
      </w:r>
      <w:r w:rsidRPr="0049191D">
        <w:rPr>
          <w:rFonts w:ascii="Times New Roman" w:hAnsi="Times New Roman"/>
          <w:szCs w:val="24"/>
        </w:rPr>
        <w:tab/>
        <w:t>(2,3)</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18.3pt;height:15.45pt" o:ole="">
            <v:imagedata r:id="rId17" o:title=""/>
          </v:shape>
          <o:OLEObject Type="Embed" ProgID="Equation.DSMT4" ShapeID="_x0000_i1027" DrawAspect="Content" ObjectID="_1565688937" r:id="rId18"/>
        </w:object>
      </w:r>
      <w:r w:rsidRPr="0049191D">
        <w:rPr>
          <w:rFonts w:ascii="Times New Roman" w:hAnsi="Times New Roman"/>
          <w:szCs w:val="24"/>
        </w:rPr>
        <w:t xml:space="preserve"> </w:t>
      </w:r>
      <w:r w:rsidRPr="0049191D">
        <w:rPr>
          <w:rFonts w:ascii="Times New Roman" w:hAnsi="Times New Roman"/>
          <w:szCs w:val="24"/>
        </w:rPr>
        <w:tab/>
        <w:t>(3,4)</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BB36A9" w:rsidRPr="0049191D">
        <w:rPr>
          <w:rFonts w:ascii="Times New Roman" w:hAnsi="Times New Roman"/>
          <w:position w:val="-10"/>
          <w:szCs w:val="24"/>
        </w:rPr>
        <w:object w:dxaOrig="2820" w:dyaOrig="320" w14:anchorId="37139E17">
          <v:shape id="_x0000_i1028" type="#_x0000_t75" style="width:149.15pt;height:15.45pt" o:ole="">
            <v:imagedata r:id="rId19" o:title=""/>
          </v:shape>
          <o:OLEObject Type="Embed" ProgID="Equation.DSMT4" ShapeID="_x0000_i1028" DrawAspect="Content" ObjectID="_1565688938" r:id="rId20"/>
        </w:object>
      </w:r>
      <w:r w:rsidRPr="0049191D">
        <w:rPr>
          <w:rFonts w:ascii="Times New Roman" w:hAnsi="Times New Roman"/>
          <w:szCs w:val="24"/>
        </w:rPr>
        <w:t xml:space="preserve"> </w:t>
      </w:r>
      <w:r w:rsidRPr="0049191D">
        <w:rPr>
          <w:rFonts w:ascii="Times New Roman" w:hAnsi="Times New Roman"/>
          <w:szCs w:val="24"/>
        </w:rPr>
        <w:tab/>
        <w:t>(5)</w:t>
      </w:r>
    </w:p>
    <w:p w14:paraId="153F2B7F" w14:textId="6535302D" w:rsidR="00A94E48" w:rsidRPr="0049191D" w:rsidRDefault="00A94E48" w:rsidP="0049191D">
      <w:pPr>
        <w:spacing w:line="480" w:lineRule="auto"/>
        <w:rPr>
          <w:rFonts w:cs="Times New Roman"/>
          <w:szCs w:val="24"/>
        </w:rPr>
      </w:pPr>
      <w:r w:rsidRPr="0049191D">
        <w:rPr>
          <w:rFonts w:cs="Times New Roman"/>
          <w:szCs w:val="24"/>
        </w:rPr>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stant across all loss pathways. </w:t>
      </w:r>
    </w:p>
    <w:p w14:paraId="7DFCD8CC" w14:textId="69C0CB3A" w:rsidR="00A94E48" w:rsidRPr="0049191D" w:rsidRDefault="005D5F76" w:rsidP="0049191D">
      <w:pPr>
        <w:pStyle w:val="Heading1"/>
        <w:rPr>
          <w:rFonts w:ascii="Times New Roman" w:hAnsi="Times New Roman" w:cs="Times New Roman"/>
          <w:sz w:val="24"/>
          <w:szCs w:val="24"/>
        </w:rPr>
      </w:pPr>
      <w:commentRangeStart w:id="4"/>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commentRangeEnd w:id="4"/>
      <w:r w:rsidR="00147A5F">
        <w:rPr>
          <w:rStyle w:val="CommentReference"/>
          <w:rFonts w:ascii="Times" w:eastAsia="Times New Roman" w:hAnsi="Times" w:cs="Times New Roman"/>
          <w:b w:val="0"/>
          <w:bCs w:val="0"/>
          <w:color w:val="auto"/>
        </w:rPr>
        <w:commentReference w:id="4"/>
      </w:r>
    </w:p>
    <w:p w14:paraId="68160EF5" w14:textId="40922394"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area, hydraulic retention time, media depth or soil particle characteristics, rooting depth and other ecohydrologic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1 </w:t>
      </w:r>
      <w:r w:rsidR="00CE38C8" w:rsidRPr="0049191D">
        <w:rPr>
          <w:rFonts w:ascii="Times New Roman" w:hAnsi="Times New Roman" w:cs="Times New Roman"/>
          <w:sz w:val="24"/>
          <w:szCs w:val="24"/>
        </w:rPr>
        <w:t>Natural and Constructed Wetlands</w:t>
      </w:r>
    </w:p>
    <w:p w14:paraId="3C0832DA" w14:textId="3AB106FD"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hydrogeomorphic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throughout the period of surface runoff, and may reverse during baseflow,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43CA9872"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w:t>
      </w:r>
      <w:commentRangeStart w:id="5"/>
      <w:r w:rsidR="00F82AEA">
        <w:rPr>
          <w:rFonts w:cs="Times New Roman"/>
          <w:szCs w:val="24"/>
        </w:rPr>
        <w:t>(46% vs 8% in Table 1</w:t>
      </w:r>
      <w:r w:rsidRPr="0049191D">
        <w:rPr>
          <w:rFonts w:cs="Times New Roman"/>
          <w:szCs w:val="24"/>
        </w:rPr>
        <w:t>)</w:t>
      </w:r>
      <w:commentRangeEnd w:id="5"/>
      <w:r w:rsidR="00F82AEA">
        <w:rPr>
          <w:rStyle w:val="CommentReference"/>
          <w:rFonts w:ascii="Times" w:eastAsia="Times New Roman" w:hAnsi="Times" w:cs="Times New Roman"/>
        </w:rPr>
        <w:commentReference w:id="5"/>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w:t>
      </w:r>
      <w:r w:rsidR="002D12E6">
        <w:rPr>
          <w:rFonts w:cs="Times New Roman"/>
          <w:szCs w:val="24"/>
        </w:rPr>
        <w:t xml:space="preserve"> </w:t>
      </w:r>
      <w:r w:rsidRPr="0049191D">
        <w:rPr>
          <w:rFonts w:cs="Times New Roman"/>
          <w:szCs w:val="24"/>
        </w:rPr>
        <w:t>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commentRangeStart w:id="6"/>
      <w:r w:rsidR="000B2E58">
        <w:rPr>
          <w:rFonts w:cs="Times New Roman"/>
          <w:szCs w:val="24"/>
        </w:rPr>
        <w:t xml:space="preserve">22 to 26% </w:t>
      </w:r>
      <w:commentRangeEnd w:id="6"/>
      <w:r w:rsidR="000B2E58">
        <w:rPr>
          <w:rStyle w:val="CommentReference"/>
          <w:rFonts w:ascii="Times" w:eastAsia="Times New Roman" w:hAnsi="Times" w:cs="Times New Roman"/>
        </w:rPr>
        <w:commentReference w:id="6"/>
      </w:r>
      <w:r w:rsidR="000B2E58">
        <w:rPr>
          <w:rFonts w:cs="Times New Roman"/>
          <w:szCs w:val="24"/>
        </w:rPr>
        <w:t>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pertinent </w:t>
      </w:r>
      <w:r w:rsidR="00E01147">
        <w:rPr>
          <w:rFonts w:cs="Times New Roman"/>
          <w:szCs w:val="24"/>
        </w:rPr>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humic material 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commentRangeStart w:id="7"/>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commentRangeEnd w:id="7"/>
      <w:r w:rsidR="005A6ADB">
        <w:rPr>
          <w:rStyle w:val="CommentReference"/>
          <w:rFonts w:ascii="Times" w:eastAsia="Times New Roman" w:hAnsi="Times" w:cs="Times New Roman"/>
        </w:rPr>
        <w:commentReference w:id="7"/>
      </w:r>
    </w:p>
    <w:p w14:paraId="028D5F86" w14:textId="77777777"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DC7F83C" w:rsidR="00113EB5" w:rsidRPr="0049191D" w:rsidRDefault="00113EB5" w:rsidP="00113EB5">
      <w:pPr>
        <w:spacing w:line="480" w:lineRule="auto"/>
        <w:rPr>
          <w:rFonts w:cs="Times New Roman"/>
          <w:noProof/>
          <w:szCs w:val="24"/>
        </w:rPr>
      </w:pPr>
      <w:commentRangeStart w:id="8"/>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PA DEP 2006, Hartigan and Kelly 2009)</w:t>
      </w:r>
      <w:r w:rsidRPr="0049191D">
        <w:rPr>
          <w:rFonts w:cs="Times New Roman"/>
          <w:noProof/>
          <w:szCs w:val="24"/>
        </w:rPr>
        <w:t xml:space="preserve">. </w:t>
      </w:r>
      <w:commentRangeEnd w:id="8"/>
      <w:r>
        <w:rPr>
          <w:rStyle w:val="CommentReference"/>
          <w:rFonts w:ascii="Times" w:eastAsia="Times New Roman" w:hAnsi="Times" w:cs="Times New Roman"/>
        </w:rPr>
        <w:commentReference w:id="8"/>
      </w:r>
      <w:r w:rsidRPr="0049191D">
        <w:rPr>
          <w:rFonts w:cs="Times New Roman"/>
          <w:noProof/>
          <w:szCs w:val="24"/>
        </w:rPr>
        <w:t xml:space="preserve">Water budget data were obtained for measured values for seven retention ponds in Florida and two years of modeled wet pond water budgets from the City of Austin Stormwater Treatment Section </w:t>
      </w:r>
      <w:r w:rsidRPr="0049191D">
        <w:rPr>
          <w:rFonts w:cs="Times New Roman"/>
          <w:szCs w:val="24"/>
        </w:rPr>
        <w:t>(Harper et al. 2003, Teague and Rushton 2005, Hartigan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commentRangeStart w:id="9"/>
      <w:r>
        <w:rPr>
          <w:rFonts w:cs="Times New Roman"/>
          <w:noProof/>
          <w:szCs w:val="24"/>
        </w:rPr>
        <w:t>(</w:t>
      </w:r>
      <w:r w:rsidRPr="009F6E3A">
        <w:rPr>
          <w:rFonts w:cs="Times New Roman"/>
          <w:noProof/>
          <w:szCs w:val="24"/>
        </w:rPr>
        <w:t>average length of time</w:t>
      </w:r>
      <w:r>
        <w:rPr>
          <w:rFonts w:cs="Times New Roman"/>
          <w:noProof/>
          <w:szCs w:val="24"/>
        </w:rPr>
        <w:t xml:space="preserve"> a unit of water spends in the basin storage volume)</w:t>
      </w:r>
      <w:commentRangeEnd w:id="9"/>
      <w:r>
        <w:rPr>
          <w:rStyle w:val="CommentReference"/>
          <w:rFonts w:ascii="Times" w:eastAsia="Times New Roman" w:hAnsi="Times" w:cs="Times New Roman"/>
        </w:rPr>
        <w:commentReference w:id="9"/>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commentRangeStart w:id="10"/>
      <w:r w:rsidRPr="0049191D">
        <w:rPr>
          <w:rFonts w:cs="Times New Roman"/>
          <w:noProof/>
          <w:szCs w:val="24"/>
        </w:rPr>
        <w:t xml:space="preserve">These observations </w:t>
      </w:r>
      <w:r>
        <w:rPr>
          <w:rFonts w:cs="Times New Roman"/>
          <w:noProof/>
          <w:szCs w:val="24"/>
        </w:rPr>
        <w:t>are in line with the design 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commentRangeEnd w:id="10"/>
      <w:r>
        <w:rPr>
          <w:rStyle w:val="CommentReference"/>
          <w:rFonts w:ascii="Times" w:eastAsia="Times New Roman" w:hAnsi="Times" w:cs="Times New Roman"/>
        </w:rPr>
        <w:commentReference w:id="10"/>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3 </w:t>
      </w:r>
      <w:r w:rsidR="00877837" w:rsidRPr="0049191D">
        <w:rPr>
          <w:rFonts w:ascii="Times New Roman" w:hAnsi="Times New Roman" w:cs="Times New Roman"/>
          <w:sz w:val="24"/>
          <w:szCs w:val="24"/>
        </w:rPr>
        <w:t>Detention Basins and ‘Dry’ Ponds</w:t>
      </w:r>
    </w:p>
    <w:p w14:paraId="4BDC6F7B" w14:textId="172F45EB"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commentRangeStart w:id="11"/>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detention structures are rarely studied from an e</w:t>
      </w:r>
      <w:r w:rsidR="00732389" w:rsidRPr="0049191D">
        <w:rPr>
          <w:rFonts w:cs="Times New Roman"/>
          <w:szCs w:val="24"/>
        </w:rPr>
        <w:t xml:space="preserve">cohydrological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w:t>
      </w:r>
      <w:commentRangeEnd w:id="11"/>
      <w:r w:rsidR="00214ACF">
        <w:rPr>
          <w:rStyle w:val="CommentReference"/>
          <w:rFonts w:ascii="Times" w:eastAsia="Times New Roman" w:hAnsi="Times" w:cs="Times New Roman"/>
        </w:rPr>
        <w:commentReference w:id="11"/>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r w:rsidR="00AF4159" w:rsidRPr="0049191D">
        <w:rPr>
          <w:rFonts w:cs="Times New Roman"/>
          <w:szCs w:val="24"/>
        </w:rPr>
        <w:t xml:space="preserve">them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730AB3A3"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Geosyntec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baseflow,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Geosyntec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1F7464C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I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302649F4" w:rsidR="00EA5987" w:rsidRPr="0049191D" w:rsidRDefault="00C63412" w:rsidP="0049191D">
      <w:pPr>
        <w:spacing w:line="480" w:lineRule="auto"/>
        <w:rPr>
          <w:rFonts w:cs="Times New Roman"/>
          <w:szCs w:val="24"/>
        </w:rPr>
      </w:pPr>
      <w:commentRangeStart w:id="12"/>
      <w:r>
        <w:rPr>
          <w:rFonts w:cs="Times New Roman"/>
          <w:szCs w:val="24"/>
        </w:rPr>
        <w:t xml:space="preserve">Analysis by </w:t>
      </w:r>
      <w:r w:rsidR="00D271A5" w:rsidRPr="0049191D">
        <w:rPr>
          <w:rFonts w:cs="Times New Roman"/>
          <w:szCs w:val="24"/>
        </w:rPr>
        <w:t xml:space="preserve">Traver and DeBarry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Schlea 2011, Strauch et al. 2016). Newcomer (2014) modeled volumetric reduction of 58 – 79% for infiltration trenches, compared with 8-33% reduction on irrigated grass lawn. </w:t>
      </w:r>
      <w:commentRangeEnd w:id="12"/>
      <w:r w:rsidR="004200D5">
        <w:rPr>
          <w:rStyle w:val="CommentReference"/>
          <w:rFonts w:ascii="Times" w:eastAsia="Times New Roman" w:hAnsi="Times" w:cs="Times New Roman"/>
        </w:rPr>
        <w:commentReference w:id="12"/>
      </w:r>
      <w:r w:rsidR="00EA5987" w:rsidRPr="0049191D">
        <w:rPr>
          <w:rFonts w:cs="Times New Roman"/>
          <w:szCs w:val="24"/>
        </w:rPr>
        <w:t xml:space="preserve">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Bratieres et al. 2008, Li et al. 2009, Roy-Poirier et al. 2010). Non-design factors that affect water budget include: native sub-base drainage and water table height; event depth and intensity; season and temperature; age and maturity of the planted system; and particle 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perfo</w:t>
      </w:r>
      <w:r w:rsidR="004200D5">
        <w:rPr>
          <w:rFonts w:cs="Times New Roman"/>
          <w:szCs w:val="24"/>
        </w:rPr>
        <w:t xml:space="preserve">rmance. </w:t>
      </w:r>
      <w:commentRangeStart w:id="13"/>
      <w:r w:rsidR="004200D5">
        <w:rPr>
          <w:rFonts w:cs="Times New Roman"/>
          <w:szCs w:val="24"/>
        </w:rPr>
        <w:t>However, there are published case studies, multiple models,</w:t>
      </w:r>
      <w:r w:rsidR="00EA5987" w:rsidRPr="0049191D">
        <w:rPr>
          <w:rFonts w:cs="Times New Roman"/>
          <w:szCs w:val="24"/>
        </w:rPr>
        <w:t xml:space="preserve"> and a general intuitive understanding about how these factors affect performance at individual sites (Wardynski and Hunt 2012).</w:t>
      </w:r>
      <w:commentRangeEnd w:id="13"/>
      <w:r w:rsidR="004200D5">
        <w:rPr>
          <w:rStyle w:val="CommentReference"/>
          <w:rFonts w:ascii="Times" w:eastAsia="Times New Roman" w:hAnsi="Times" w:cs="Times New Roman"/>
        </w:rPr>
        <w:commentReference w:id="13"/>
      </w:r>
    </w:p>
    <w:p w14:paraId="06DE2160" w14:textId="619CEB3F"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exfiltration.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adzuk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adzuk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302C6907"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r w:rsidR="00E63608" w:rsidRPr="0049191D">
        <w:rPr>
          <w:rFonts w:cs="Times New Roman"/>
          <w:szCs w:val="24"/>
        </w:rPr>
        <w:t>Wardynski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orange box</w:t>
      </w:r>
      <w:r w:rsidR="008D2C8C">
        <w:rPr>
          <w:rFonts w:cs="Times New Roman"/>
          <w:szCs w:val="24"/>
        </w:rPr>
        <w:t>,</w:t>
      </w:r>
      <w:r w:rsidR="00CC5D11">
        <w:rPr>
          <w:rFonts w:cs="Times New Roman"/>
          <w:szCs w:val="24"/>
        </w:rPr>
        <w:t xml:space="preserve"> </w:t>
      </w:r>
      <w:commentRangeStart w:id="14"/>
      <w:r w:rsidR="00CC5D11">
        <w:rPr>
          <w:rFonts w:cs="Times New Roman"/>
          <w:szCs w:val="24"/>
        </w:rPr>
        <w:t>lower left</w:t>
      </w:r>
      <w:commentRangeEnd w:id="14"/>
      <w:r w:rsidR="008D2C8C">
        <w:rPr>
          <w:rStyle w:val="CommentReference"/>
          <w:rFonts w:ascii="Times" w:eastAsia="Times New Roman" w:hAnsi="Times" w:cs="Times New Roman"/>
        </w:rPr>
        <w:commentReference w:id="14"/>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and Wadzuk</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Hickman 2011, Hickman et al. 2011, Hess 2014, Hess et al. 2015, 2017, Wadzuk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Denich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301CD273"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seem to drive large peak flow attenuation in bioretention and porous pavement systems, but less so for grassed swales, detention and retention ponds. For instance, researchers at NC State and Ohio Department of Natural Resources reported runoff reduction of 36 to 60%, but median peak 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maximum flow rates decreasing by at least 29% (NERR 2016). Strauch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3FBC4A85" w:rsidR="005E3213" w:rsidRPr="0049191D" w:rsidRDefault="000B6292" w:rsidP="0049191D">
      <w:pPr>
        <w:spacing w:line="480" w:lineRule="auto"/>
        <w:rPr>
          <w:rFonts w:cs="Times New Roman"/>
          <w:szCs w:val="24"/>
        </w:rPr>
      </w:pPr>
      <w:commentRangeStart w:id="15"/>
      <w:r w:rsidRPr="0049191D">
        <w:rPr>
          <w:rFonts w:cs="Times New Roman"/>
          <w:szCs w:val="24"/>
        </w:rPr>
        <w:t>Porous or pervious</w:t>
      </w:r>
      <w:r w:rsidR="001C0F03" w:rsidRPr="0049191D">
        <w:rPr>
          <w:rFonts w:cs="Times New Roman"/>
          <w:szCs w:val="24"/>
        </w:rPr>
        <w:t xml:space="preserve"> pavement </w:t>
      </w:r>
      <w:commentRangeEnd w:id="15"/>
      <w:r w:rsidR="004863BE">
        <w:rPr>
          <w:rStyle w:val="CommentReference"/>
          <w:rFonts w:ascii="Times" w:eastAsia="Times New Roman" w:hAnsi="Times" w:cs="Times New Roman"/>
        </w:rPr>
        <w:commentReference w:id="15"/>
      </w:r>
      <w:r w:rsidR="001C0F03" w:rsidRPr="0049191D">
        <w:rPr>
          <w:rFonts w:cs="Times New Roman"/>
          <w:szCs w:val="24"/>
        </w:rPr>
        <w:t>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Valinski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w:t>
      </w:r>
      <w:commentRangeStart w:id="16"/>
      <w:r w:rsidR="001C0F03" w:rsidRPr="0049191D">
        <w:rPr>
          <w:rFonts w:cs="Times New Roman"/>
          <w:szCs w:val="24"/>
        </w:rPr>
        <w:t xml:space="preserve">designs </w:t>
      </w:r>
      <w:commentRangeEnd w:id="16"/>
      <w:r w:rsidR="00F82AEA">
        <w:rPr>
          <w:rStyle w:val="CommentReference"/>
          <w:rFonts w:ascii="Times" w:eastAsia="Times New Roman" w:hAnsi="Times" w:cs="Times New Roman"/>
        </w:rPr>
        <w:commentReference w:id="16"/>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3F23896A"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between March and November </w:t>
      </w:r>
      <w:r w:rsidR="001A318B" w:rsidRPr="0049191D">
        <w:rPr>
          <w:rFonts w:cs="Times New Roman"/>
          <w:szCs w:val="24"/>
        </w:rPr>
        <w:t>(Göbel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Hein et al. 2013, Göbel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r w:rsidR="008120A2" w:rsidRPr="0049191D">
        <w:rPr>
          <w:rFonts w:cs="Times New Roman"/>
          <w:szCs w:val="24"/>
        </w:rPr>
        <w:t xml:space="preserve">Göbel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Brown and Borst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091B4E2F"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Starke et al. 2010, Göbel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Vico et al. 2014)</w:t>
      </w:r>
      <w:r w:rsidR="006B3544" w:rsidRPr="0049191D">
        <w:rPr>
          <w:rFonts w:cs="Times New Roman"/>
          <w:szCs w:val="24"/>
        </w:rPr>
        <w:t>. V</w:t>
      </w:r>
      <w:r w:rsidR="0067615F" w:rsidRPr="0049191D">
        <w:rPr>
          <w:rFonts w:cs="Times New Roman"/>
          <w:szCs w:val="24"/>
        </w:rPr>
        <w:t>egetated grass pavers may evaporate ~1.5 mm/day, accounting for more than 50% of annual precipitation</w:t>
      </w:r>
      <w:r w:rsidR="00010860" w:rsidRPr="0049191D">
        <w:rPr>
          <w:rFonts w:cs="Times New Roman"/>
          <w:szCs w:val="24"/>
        </w:rPr>
        <w:t xml:space="preserve"> </w:t>
      </w:r>
      <w:r w:rsidR="001A318B" w:rsidRPr="0049191D">
        <w:rPr>
          <w:rFonts w:cs="Times New Roman"/>
          <w:szCs w:val="24"/>
        </w:rPr>
        <w:t>(Göbel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pore moisture content</w:t>
      </w:r>
      <w:r w:rsidR="007E2F60" w:rsidRPr="0049191D">
        <w:rPr>
          <w:rFonts w:cs="Times New Roman"/>
          <w:szCs w:val="24"/>
        </w:rPr>
        <w:t xml:space="preserve">) </w:t>
      </w:r>
      <w:r w:rsidR="001A318B" w:rsidRPr="0049191D">
        <w:rPr>
          <w:rFonts w:cs="Times New Roman"/>
          <w:szCs w:val="24"/>
        </w:rPr>
        <w:t>(Pratt et al. 1995, Brown and Borst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1E955C3B"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adzuk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Fioretti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Graceson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Bleam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A7F63DC"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7</w:t>
      </w:r>
      <w:r w:rsidR="005D5F76">
        <w:rPr>
          <w:rFonts w:ascii="Times New Roman" w:hAnsi="Times New Roman" w:cs="Times New Roman"/>
          <w:sz w:val="24"/>
          <w:szCs w:val="24"/>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3D03C6D4"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commentRangeStart w:id="17"/>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commentRangeEnd w:id="17"/>
      <w:r w:rsidR="008D7FB9">
        <w:rPr>
          <w:rStyle w:val="CommentReference"/>
        </w:rPr>
        <w:commentReference w:id="17"/>
      </w:r>
    </w:p>
    <w:p w14:paraId="42634CD0" w14:textId="7316A166"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Similarly, sewershed networks that discharge less than 81% of the water 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micrometeorology studies (Wadzuk et al. 2015). A few studies use pan evaporation or other direct measurement techniques, but this approach is less common. As a result, the estimated proportional importance of ET within the water balance is likely incorrect, and probably underestimated over long tim</w:t>
      </w:r>
      <w:r w:rsidR="003E02DD">
        <w:rPr>
          <w:rFonts w:cs="Times New Roman"/>
          <w:szCs w:val="24"/>
        </w:rPr>
        <w:t>e</w:t>
      </w:r>
      <w:r w:rsidRPr="0049191D">
        <w:rPr>
          <w:rFonts w:cs="Times New Roman"/>
          <w:szCs w:val="24"/>
        </w:rPr>
        <w:t xml:space="preserve"> and large spatial scales. </w:t>
      </w:r>
      <w:commentRangeStart w:id="18"/>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commentRangeEnd w:id="18"/>
      <w:r>
        <w:rPr>
          <w:rStyle w:val="CommentReference"/>
          <w:rFonts w:ascii="Times" w:eastAsia="Times New Roman" w:hAnsi="Times" w:cs="Times New Roman"/>
        </w:rPr>
        <w:commentReference w:id="18"/>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Berndtsson 2010, Fioretti et al. 2010, Voyde et al. 2010, Stovin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commentRangeStart w:id="19"/>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w:t>
      </w:r>
      <w:commentRangeEnd w:id="19"/>
      <w:r>
        <w:rPr>
          <w:rStyle w:val="CommentReference"/>
          <w:rFonts w:ascii="Times" w:eastAsia="Times New Roman" w:hAnsi="Times" w:cs="Times New Roman"/>
        </w:rPr>
        <w:commentReference w:id="19"/>
      </w:r>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4BBA4F32"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27DE2C09"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ins w:id="20" w:author="Caitlin G Eger" w:date="2017-08-25T17:18:00Z">
        <w:r w:rsidR="008120A2">
          <w:rPr>
            <w:rFonts w:cs="Times New Roman"/>
            <w:szCs w:val="24"/>
          </w:rPr>
          <w:t xml:space="preserve"> </w:t>
        </w:r>
      </w:ins>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21"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21"/>
    </w:p>
    <w:p w14:paraId="117B08C9" w14:textId="13C351BC"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8D8379F"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353ADB1C"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50B8AF4C" w:rsidR="009F04DC" w:rsidRPr="0049191D" w:rsidRDefault="00951FEC" w:rsidP="0049191D">
      <w:pPr>
        <w:pStyle w:val="Heading3"/>
        <w:rPr>
          <w:rFonts w:ascii="Times New Roman" w:hAnsi="Times New Roman" w:cs="Times New Roman"/>
        </w:rPr>
      </w:pPr>
      <w:bookmarkStart w:id="22"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22"/>
    <w:p w14:paraId="7264FA02" w14:textId="7929FB6F"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4A537474"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4CAFFE0C"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w:t>
      </w:r>
      <w:commentRangeStart w:id="23"/>
      <w:r>
        <w:rPr>
          <w:rFonts w:cs="Times New Roman"/>
          <w:szCs w:val="24"/>
        </w:rPr>
        <w:t>and root density</w:t>
      </w:r>
      <w:r w:rsidRPr="0049191D">
        <w:rPr>
          <w:rFonts w:cs="Times New Roman"/>
          <w:szCs w:val="24"/>
        </w:rPr>
        <w:t xml:space="preserve"> </w:t>
      </w:r>
      <w:commentRangeEnd w:id="23"/>
      <w:r>
        <w:rPr>
          <w:rStyle w:val="CommentReference"/>
          <w:rFonts w:ascii="Times" w:eastAsia="Times New Roman" w:hAnsi="Times" w:cs="Times New Roman"/>
        </w:rPr>
        <w:commentReference w:id="23"/>
      </w:r>
      <w:r w:rsidRPr="0049191D">
        <w:rPr>
          <w:rFonts w:cs="Times New Roman"/>
          <w:szCs w:val="24"/>
        </w:rPr>
        <w:t xml:space="preserve">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29229EB7" w:rsidR="00371D02" w:rsidRPr="0049191D" w:rsidRDefault="00BF2B16" w:rsidP="0049191D">
      <w:pPr>
        <w:pStyle w:val="Heading1"/>
        <w:rPr>
          <w:rFonts w:ascii="Times New Roman" w:hAnsi="Times New Roman" w:cs="Times New Roman"/>
          <w:sz w:val="24"/>
          <w:szCs w:val="24"/>
        </w:rPr>
      </w:pPr>
      <w:commentRangeStart w:id="24"/>
      <w:r>
        <w:rPr>
          <w:rFonts w:ascii="Times New Roman" w:hAnsi="Times New Roman" w:cs="Times New Roman"/>
          <w:sz w:val="24"/>
          <w:szCs w:val="24"/>
        </w:rPr>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commentRangeEnd w:id="24"/>
      <w:r w:rsidR="00A058D4">
        <w:rPr>
          <w:rStyle w:val="CommentReference"/>
          <w:rFonts w:ascii="Times" w:eastAsia="Times New Roman" w:hAnsi="Times" w:cs="Times New Roman"/>
          <w:b w:val="0"/>
          <w:bCs w:val="0"/>
          <w:color w:val="auto"/>
        </w:rPr>
        <w:commentReference w:id="24"/>
      </w:r>
    </w:p>
    <w:p w14:paraId="57D70B9B" w14:textId="3AAA11D2" w:rsidR="00564E7D" w:rsidRDefault="004771E0" w:rsidP="00564E7D">
      <w:pPr>
        <w:spacing w:line="480" w:lineRule="auto"/>
      </w:pPr>
      <w:r>
        <w:t>T</w:t>
      </w:r>
      <w:r w:rsidR="00564E7D">
        <w:t>he benefits of using the Water Budget Triangle are four-fold:</w:t>
      </w:r>
    </w:p>
    <w:p w14:paraId="396472C5" w14:textId="02D44DE3" w:rsidR="00A058D4" w:rsidRDefault="00A058D4" w:rsidP="00A058D4">
      <w:pPr>
        <w:pStyle w:val="ListParagraph"/>
        <w:numPr>
          <w:ilvl w:val="0"/>
          <w:numId w:val="11"/>
        </w:numPr>
        <w:spacing w:line="480" w:lineRule="auto"/>
      </w:pPr>
      <w:r>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687B72B0"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45A07508"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545210" w:rsidRPr="00E371BC">
        <w:rPr>
          <w:szCs w:val="24"/>
        </w:rPr>
        <w:t>ong-term modelling should not simply upscale event-scale measurements;</w:t>
      </w:r>
    </w:p>
    <w:p w14:paraId="5C73822B" w14:textId="311BF573" w:rsidR="00F204FB" w:rsidRPr="00E371BC" w:rsidRDefault="00F204FB" w:rsidP="000E3E38">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the Surdna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Babak Kasaee Roodsari, Kathy Fal</w:t>
      </w:r>
      <w:r w:rsidR="00F63F5A" w:rsidRPr="007764AC">
        <w:rPr>
          <w:rFonts w:cs="Times New Roman"/>
          <w:szCs w:val="24"/>
        </w:rPr>
        <w:t xml:space="preserve">lon Lambert, Peter Groffman, </w:t>
      </w:r>
      <w:r w:rsidR="00D65547" w:rsidRPr="007764AC">
        <w:rPr>
          <w:rFonts w:cs="Times New Roman"/>
          <w:szCs w:val="24"/>
        </w:rPr>
        <w:t>Neil Bett</w:t>
      </w:r>
      <w:r w:rsidR="00F63F5A" w:rsidRPr="007764AC">
        <w:rPr>
          <w:rFonts w:cs="Times New Roman"/>
          <w:szCs w:val="24"/>
        </w:rPr>
        <w:t>ez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Aditi Padhy</w:t>
      </w:r>
      <w:r w:rsidR="00F63F5A" w:rsidRPr="0049191D">
        <w:rPr>
          <w:rFonts w:cs="Times New Roman"/>
          <w:szCs w:val="24"/>
        </w:rPr>
        <w:t xml:space="preserve">e and Megan Daley for </w:t>
      </w:r>
      <w:r w:rsidR="00D65547" w:rsidRPr="0049191D">
        <w:rPr>
          <w:rFonts w:cs="Times New Roman"/>
          <w:szCs w:val="24"/>
        </w:rPr>
        <w:t>editing and literature review. Special thanks to Nicholas Hamilton for development of the ggtern package for producing ternary plots in R. Lastly, this publication relies heavily on the hard work of many other academics, professionals 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hiablame, L. M., B. A. Engel, and I. Chaubey.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mick,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mick, R. S., E. H. Burgess, and A. Selvakumar.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skarizadeh, A., M. A. Rippy, T. D. Fletcher, D. L. Feldman, J. Peng, P. Bowler, A. S. Mehring, B. K. Winfrey, J. A. Vrugt, A. Agha</w:t>
      </w:r>
      <w:r w:rsidR="009816CE">
        <w:rPr>
          <w:rFonts w:cs="Times New Roman"/>
          <w:szCs w:val="24"/>
        </w:rPr>
        <w:t xml:space="preserve"> </w:t>
      </w:r>
      <w:r w:rsidRPr="0049191D">
        <w:rPr>
          <w:rFonts w:cs="Times New Roman"/>
          <w:szCs w:val="24"/>
        </w:rPr>
        <w:t xml:space="preserve">Kouchak,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75616D">
        <w:rPr>
          <w:rFonts w:cs="Times New Roman"/>
          <w:szCs w:val="24"/>
        </w:rPr>
        <w:t>From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yub, K. R., N. A. Zakaria, R. Abdullah, and </w:t>
      </w:r>
      <w:r w:rsidR="0075616D">
        <w:rPr>
          <w:rFonts w:cs="Times New Roman"/>
          <w:szCs w:val="24"/>
        </w:rPr>
        <w:t xml:space="preserve">R. Ramli.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r w:rsidR="005C6F9C">
        <w:rPr>
          <w:rFonts w:cs="Times New Roman"/>
          <w:szCs w:val="24"/>
        </w:rPr>
        <w:t>,</w:t>
      </w:r>
      <w:r w:rsidRPr="0049191D">
        <w:rPr>
          <w:rFonts w:cs="Times New Roman"/>
          <w:szCs w:val="24"/>
        </w:rPr>
        <w:t>1931–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allestero,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ghage, R., D. Beattie, A. Jarrett, C. Thuring, F. Razaei,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ghage, R., A. Jarrett, D. Beattie, K. Kelley, S. Husain, F. Rezai, B. Long, A. Negassi,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Quantifying evaporation and transpirational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ndtsson,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haskar,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leam,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ed.)</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atieres, K., T. Fletcher, A. Deletic,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biofilters: A large-scale design optimisation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Bors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cola, N., and G. Spolek.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A pilot-scale evaluation of greenroof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Vepraskas,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Kaluvakolanu.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Marasco, P. J. Culligan, and W. R. McGillis.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r w:rsidR="00890615">
        <w:rPr>
          <w:rFonts w:cs="Times New Roman"/>
          <w:szCs w:val="24"/>
        </w:rPr>
        <w:t>SMARTech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r w:rsidR="0075616D" w:rsidRPr="00890615">
        <w:rPr>
          <w:rFonts w:cs="Times New Roman"/>
          <w:i/>
          <w:szCs w:val="24"/>
        </w:rPr>
        <w:t>Th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Technical Guide for 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Input and output of minerals for an area of pennin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Fomchenko, G. Speiran, M. Focazio,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Montalto, and S. Spatari.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nich,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Seters.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Roodsari, C. D. Flynn, K. F. Lambert, N. D. Bettez, and P. M. Groffman.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Retrieved from OhioLINK Elect</w:t>
      </w:r>
      <w:r w:rsidR="00685AF1">
        <w:rPr>
          <w:rFonts w:cs="Times New Roman"/>
          <w:szCs w:val="24"/>
        </w:rPr>
        <w:t>ronic Theses and Dissertations C</w:t>
      </w:r>
      <w:r w:rsidR="00FC3824">
        <w:rPr>
          <w:rFonts w:cs="Times New Roman"/>
          <w:szCs w:val="24"/>
        </w:rPr>
        <w:t xml:space="preserve">enter database </w:t>
      </w:r>
      <w:hyperlink r:id="rId21"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t xml:space="preserve">Eger, C. G., D. G. Chandler, B. K. Roodsari,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Revitt, P. Lister, C. Willgress,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2"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W. Hunt, R. Berghage, D. Carpenter, T. Kurtz, V. Stovin, and B. Wadzuk.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E. Voyde, R. Simcock,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r w:rsidRPr="0049191D">
        <w:rPr>
          <w:rFonts w:cs="Times New Roman"/>
          <w:szCs w:val="24"/>
        </w:rPr>
        <w:t xml:space="preserve">Fioretti, R., A. Palla, L. G. Lanza, and P. Principi.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t>Fletcher, T., W. Shuster, W. Hunt, R. Ashley, D. Butler, S. Arthur, S. Trowsdale, S. Barraud, A. Semadeni-Davies, J.-L. Bertrand-Krajewski, P. Steen Mikkelsen, G. Rivard, M. Uhl, D. Dagenais and M. Viklander. (2015).</w:t>
      </w:r>
      <w:r w:rsidRPr="004863BE">
        <w:t xml:space="preserve"> </w:t>
      </w:r>
      <w:r w:rsidRPr="002B3E18">
        <w:rPr>
          <w:rFonts w:cs="Times New Roman"/>
          <w:szCs w:val="24"/>
        </w:rPr>
        <w:t xml:space="preserve">SUDS, LID, BMPs, WSUD and more – 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osyntec,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öbel, P., P. Starke, A. Voss, and W. G. Coldewey.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r w:rsidR="00824061" w:rsidRPr="00CC1EB9">
        <w:rPr>
          <w:rFonts w:cs="Times New Roman"/>
          <w:i/>
          <w:szCs w:val="24"/>
        </w:rPr>
        <w:t>Novatech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aceson,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Th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goir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uizani,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6C9A4743"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ggtern: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hyperlink r:id="rId23" w:history="1">
        <w:r w:rsidR="00CD018B" w:rsidRPr="00767268">
          <w:rPr>
            <w:rStyle w:val="Hyperlink"/>
            <w:rFonts w:cs="Times New Roman"/>
            <w:szCs w:val="24"/>
          </w:rPr>
          <w:t>www.ggtern.com</w:t>
        </w:r>
      </w:hyperlink>
      <w:r w:rsidR="00CD018B">
        <w:rPr>
          <w:rFonts w:cs="Times New Roman"/>
          <w:szCs w:val="24"/>
        </w:rPr>
        <w:t xml:space="preserve"> </w:t>
      </w:r>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Evaluation of the performance efficiency of the Poppleton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tigan,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in, D. K., E. Strecker, A. Poresky, R. Roseen, and M. Venner.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Geosyntec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Hemond,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4"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Biegen.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Th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Evaluating the role of evapotranspiration in the hydrology of bioinfiltration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5"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ckman, J. M., B. M. Wadzuk, and R. G. Traver.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bioinfiltration basin using a weighing lysimeter.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Schueler.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r w:rsidR="00B23E08" w:rsidRPr="00F6029E">
        <w:rPr>
          <w:rFonts w:cs="Times New Roman"/>
          <w:i/>
          <w:szCs w:val="24"/>
        </w:rPr>
        <w:t>Th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Berghag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J. A. Kusler and M. E. Kentula,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illgoos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Retzlaff, and T. Liptan.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ecoroofs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Boose, W. A. Brown, J. L. Campbell, A. Covich, D. W. Clow, C. N. Dahm, K. Elder, C. R. Ford, N. B. Grimm, D. L. Henshaw, K. L. Larson, E. S. Miles, K. M. Miles, S. D. Sebestyen, A. T. Spargo, A. B. Stone, J. M. Vos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processes and human influences regulate streamflow response to climate change at long-term ecological research sites. </w:t>
      </w:r>
      <w:r w:rsidRPr="00B23E08">
        <w:rPr>
          <w:rFonts w:cs="Times New Roman"/>
          <w:i/>
          <w:szCs w:val="24"/>
        </w:rPr>
        <w:t>BioScience</w:t>
      </w:r>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Kosmerl,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Retrieved from OhioLINK Elect</w:t>
      </w:r>
      <w:r w:rsidR="00BA133D">
        <w:rPr>
          <w:rFonts w:cs="Times New Roman"/>
          <w:szCs w:val="24"/>
        </w:rPr>
        <w:t>ronic Theses and Dissertations C</w:t>
      </w:r>
      <w:r w:rsidR="00FE5A4B">
        <w:rPr>
          <w:rFonts w:cs="Times New Roman"/>
          <w:szCs w:val="24"/>
        </w:rPr>
        <w:t xml:space="preserve">enter database </w:t>
      </w:r>
      <w:hyperlink r:id="rId26"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eiskel,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nontidal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7"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conceptualizing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8"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ntens, J., D. Raes, and M. Herm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tsch, W. J., L. Zhang, E. Waletzko,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Hydrological and water quality performance from greenroofs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Celik, and W. Retzlaff.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Postoyko.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Gurdak, L. S. Sklar, and L. Nanus.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9"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alla, A., J. J. Sansalone, I. Gnecco,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off,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ieckermann, J., M. Borsuk, P. Reichert, and W. Gujer.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r w:rsidRPr="00D8357C">
        <w:rPr>
          <w:rFonts w:cs="Times New Roman"/>
          <w:szCs w:val="24"/>
        </w:rPr>
        <w:t>Technischen Universit</w:t>
      </w:r>
      <w:r w:rsidR="005850F2" w:rsidRPr="00D8357C">
        <w:rPr>
          <w:rFonts w:cs="Times New Roman"/>
          <w:szCs w:val="24"/>
        </w:rPr>
        <w:t>ä</w:t>
      </w:r>
      <w:r w:rsidR="0030175B" w:rsidRPr="00D8357C">
        <w:rPr>
          <w:rFonts w:cs="Times New Roman"/>
          <w:szCs w:val="24"/>
        </w:rPr>
        <w:t>t Berlin</w:t>
      </w:r>
      <w:r w:rsidRPr="00D8357C">
        <w:rPr>
          <w:rFonts w:cs="Times New Roman"/>
          <w:szCs w:val="24"/>
        </w:rPr>
        <w:t>.</w:t>
      </w:r>
      <w:r w:rsidR="00D8357C" w:rsidRPr="00D8357C">
        <w:rPr>
          <w:rFonts w:cs="Times New Roman"/>
          <w:szCs w:val="24"/>
        </w:rPr>
        <w:t xml:space="preserve"> Retrieved from </w:t>
      </w:r>
      <w:hyperlink r:id="rId30"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Rodell, M., H. K. Beaudoing, T. S. L’Ecuyer, W. S. Olson, J. S. Famiglietti, P. R. Houser, R. Adler, M. G. Bosilovich, C. A. Clayson, D. Chambers, E. Clark, E. J. Fetzer, X. Gao, G. Gu, K. Hilburn, G. J. Huffman, D. P. Lettenmaier,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005850F2" w:rsidRPr="0049191D">
        <w:rPr>
          <w:rFonts w:cs="Times New Roman"/>
          <w:szCs w:val="24"/>
        </w:rPr>
        <w:t>Th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Filio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Dresden, Germany: Technischen Universität Dresden</w:t>
      </w:r>
      <w:r w:rsidRPr="00D8357C">
        <w:rPr>
          <w:rFonts w:cs="Times New Roman"/>
          <w:szCs w:val="24"/>
        </w:rPr>
        <w:t>.</w:t>
      </w:r>
      <w:r w:rsidR="00D8357C" w:rsidRPr="00D8357C">
        <w:rPr>
          <w:rFonts w:cs="Times New Roman"/>
          <w:szCs w:val="24"/>
        </w:rPr>
        <w:t xml:space="preserve"> Retrieved from </w:t>
      </w:r>
      <w:hyperlink r:id="rId31"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Rieckermann,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r w:rsidRPr="008072ED">
        <w:rPr>
          <w:rFonts w:cs="Times New Roman"/>
          <w:szCs w:val="24"/>
        </w:rPr>
        <w:t xml:space="preserve">Schlea,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OhioLINK Electronic Theses and Dissertations Center database </w:t>
      </w:r>
      <w:hyperlink r:id="rId32"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Annabl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Göbel, and W. G. Coldewey.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Burian.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H. Kasmin.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Th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auch, K., D. Rus,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snider, W. H., Hitchcock, D. R, Burke, M. K, Lewitus,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3"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emusk, A., and Ü. Mander.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greenroof: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Traver, R., and P</w:t>
      </w:r>
      <w:r w:rsidR="005850F2">
        <w:rPr>
          <w:rFonts w:cs="Times New Roman"/>
          <w:szCs w:val="24"/>
        </w:rPr>
        <w:t xml:space="preserve">. DeBarry.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linski,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Seters,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r w:rsidRPr="0049191D">
        <w:rPr>
          <w:rFonts w:cs="Times New Roman"/>
          <w:szCs w:val="24"/>
        </w:rPr>
        <w:t>Vanuytrech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M</w:t>
      </w:r>
      <w:r>
        <w:rPr>
          <w:rFonts w:cs="Times New Roman"/>
          <w:szCs w:val="24"/>
        </w:rPr>
        <w:t>echelen</w:t>
      </w:r>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Woert, N. D., D. B. Rowe, J. A. Andresen, C. L. Rugh,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co, G., R. Revelli, and A. Porporato.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r w:rsidR="00CC68A2">
        <w:rPr>
          <w:rFonts w:cs="Times New Roman"/>
          <w:szCs w:val="24"/>
        </w:rPr>
        <w:t xml:space="preserve">Bengtsson.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neyard, D., W. W. Ingwersen, T. R. Hawkins, X. Xue, B. Demek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oyde, E., E. Fassman, and R. Simcock.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M., J. M. Hickman, and R. G. Trav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transpiration in bioretention: M</w:t>
      </w:r>
      <w:r w:rsidR="00CC68A2" w:rsidRPr="0049191D">
        <w:rPr>
          <w:rFonts w:cs="Times New Roman"/>
          <w:szCs w:val="24"/>
        </w:rPr>
        <w:t xml:space="preserve">esocosm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D. Schneider, M. Feller, and R. Traver.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Feminella, P. D. Cottingham, P. M. Groffman,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The urban stream syndrome: current knowledge and the search for a cure</w:t>
      </w:r>
      <w:r w:rsidRPr="00CC68A2">
        <w:rPr>
          <w:rFonts w:cs="Times New Roman"/>
          <w:i/>
          <w:szCs w:val="24"/>
        </w:rPr>
        <w:t>. Journal of the North American Benthological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06C05B7C" w:rsidR="00E63608" w:rsidRPr="0049191D" w:rsidRDefault="00CC68A2" w:rsidP="00A66D36">
      <w:pPr>
        <w:pStyle w:val="Bibliography"/>
        <w:numPr>
          <w:ilvl w:val="0"/>
          <w:numId w:val="10"/>
        </w:numPr>
        <w:ind w:left="540" w:hanging="540"/>
        <w:rPr>
          <w:rFonts w:cs="Times New Roman"/>
          <w:szCs w:val="24"/>
        </w:rPr>
      </w:pPr>
      <w:r>
        <w:rPr>
          <w:rFonts w:cs="Times New Roman"/>
          <w:szCs w:val="24"/>
        </w:rPr>
        <w:t>W</w:t>
      </w:r>
      <w:r w:rsidR="0030175B">
        <w:rPr>
          <w:rFonts w:cs="Times New Roman"/>
          <w:szCs w:val="24"/>
        </w:rPr>
        <w:t>ater Environe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Wright Water Engineers, Geosyntec,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Storwmater BMP Database. </w:t>
      </w:r>
      <w:hyperlink r:id="rId34"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orstell,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Zahmatkesh, Z., S. J. Burian, M. Karamouz, H. Tavakol-Davani, and E. Goharian.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BE0FE1">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BE0FE1">
            <w:pPr>
              <w:spacing w:after="0" w:line="240" w:lineRule="auto"/>
              <w:rPr>
                <w:rFonts w:eastAsia="Times New Roman" w:cs="Times New Roman"/>
                <w:sz w:val="20"/>
                <w:szCs w:val="20"/>
              </w:rPr>
            </w:pPr>
            <w:bookmarkStart w:id="25" w:name="_GoBack"/>
            <w:bookmarkEnd w:id="25"/>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BE0FE1">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BE0FE1">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1E2A7E"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1E2A7E"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77777777" w:rsidR="001E2A7E" w:rsidRPr="008D20B5" w:rsidRDefault="001E2A7E" w:rsidP="00BE0FE1">
            <w:pPr>
              <w:spacing w:after="0" w:line="240" w:lineRule="auto"/>
              <w:rPr>
                <w:rFonts w:eastAsia="Times New Roman" w:cs="Times New Roman"/>
                <w:sz w:val="20"/>
                <w:szCs w:val="20"/>
              </w:rPr>
            </w:pPr>
            <w:r w:rsidRPr="008D20B5">
              <w:rPr>
                <w:rFonts w:eastAsia="Times New Roman" w:cs="Times New Roman"/>
                <w:sz w:val="20"/>
                <w:szCs w:val="20"/>
              </w:rPr>
              <w:t>94</w:t>
            </w:r>
          </w:p>
        </w:tc>
        <w:tc>
          <w:tcPr>
            <w:tcW w:w="0" w:type="auto"/>
            <w:tcBorders>
              <w:top w:val="nil"/>
              <w:left w:val="nil"/>
              <w:bottom w:val="nil"/>
              <w:right w:val="nil"/>
            </w:tcBorders>
            <w:shd w:val="clear" w:color="auto" w:fill="auto"/>
            <w:noWrap/>
            <w:vAlign w:val="center"/>
            <w:hideMark/>
          </w:tcPr>
          <w:p w14:paraId="1CCDFD6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6E2D9678" w:rsidR="001E2A7E" w:rsidRPr="001E2A7E" w:rsidRDefault="007E6010" w:rsidP="00BE0FE1">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200F71B0" w:rsidR="001E2A7E" w:rsidRPr="0049191D" w:rsidRDefault="007E6010"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1E2A7E"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8D20B5" w:rsidRDefault="001E2A7E" w:rsidP="00BE0FE1">
            <w:pPr>
              <w:spacing w:after="0" w:line="240" w:lineRule="auto"/>
              <w:rPr>
                <w:rFonts w:eastAsia="Times New Roman" w:cs="Times New Roman"/>
                <w:sz w:val="20"/>
                <w:szCs w:val="20"/>
              </w:rPr>
            </w:pPr>
            <w:r w:rsidRPr="008D20B5">
              <w:rPr>
                <w:rFonts w:eastAsia="Times New Roman" w:cs="Times New Roman"/>
                <w:sz w:val="20"/>
                <w:szCs w:val="20"/>
              </w:rPr>
              <w:t>83</w:t>
            </w:r>
          </w:p>
        </w:tc>
        <w:tc>
          <w:tcPr>
            <w:tcW w:w="0" w:type="auto"/>
            <w:tcBorders>
              <w:top w:val="nil"/>
              <w:left w:val="nil"/>
              <w:bottom w:val="nil"/>
              <w:right w:val="nil"/>
            </w:tcBorders>
            <w:shd w:val="clear" w:color="auto" w:fill="auto"/>
            <w:noWrap/>
            <w:vAlign w:val="center"/>
            <w:hideMark/>
          </w:tcPr>
          <w:p w14:paraId="0A6F9F9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8</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1</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30091B38" w:rsidR="001E2A7E" w:rsidRPr="0049191D" w:rsidRDefault="00F12A11" w:rsidP="00BE0FE1">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1E2A7E"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5A9D2357" w:rsidR="001E2A7E" w:rsidRPr="00BE0FE1" w:rsidRDefault="00347F5F"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3</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12F59BFE"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1</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5FC6CD73"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28</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8</w:t>
            </w:r>
          </w:p>
        </w:tc>
      </w:tr>
      <w:tr w:rsidR="001E2A7E"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286721E"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1E2A7E"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1E2A7E"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1E2A7E"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2C422CF6" w:rsidR="001E2A7E" w:rsidRPr="00BE0FE1" w:rsidRDefault="00531482" w:rsidP="00BE0FE1">
            <w:pPr>
              <w:spacing w:after="0" w:line="240" w:lineRule="auto"/>
              <w:jc w:val="right"/>
              <w:rPr>
                <w:rFonts w:eastAsia="Times New Roman" w:cs="Times New Roman"/>
                <w:i/>
                <w:sz w:val="20"/>
                <w:szCs w:val="20"/>
                <w:u w:val="single"/>
              </w:rPr>
            </w:pPr>
            <w:r>
              <w:rPr>
                <w:rFonts w:eastAsia="Times New Roman" w:cs="Times New Roman"/>
                <w:i/>
                <w:sz w:val="20"/>
                <w:szCs w:val="20"/>
                <w:u w:val="single"/>
              </w:rPr>
              <w:t>26</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BE0FE1">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2A2D2856" w14:textId="325A2E7E" w:rsidR="008D20B5" w:rsidRPr="008D20B5" w:rsidRDefault="00936141" w:rsidP="008D20B5">
      <w:pPr>
        <w:spacing w:line="480" w:lineRule="auto"/>
        <w:rPr>
          <w:rFonts w:cs="Times New Roman"/>
          <w:i/>
          <w:szCs w:val="24"/>
        </w:rPr>
      </w:pPr>
      <w:commentRangeStart w:id="26"/>
      <w:r>
        <w:rPr>
          <w:rFonts w:cs="Times New Roman"/>
          <w:b/>
          <w:szCs w:val="24"/>
        </w:rPr>
        <w:t>Table II</w:t>
      </w:r>
      <w:r w:rsidR="001E2A7E" w:rsidRPr="0049191D">
        <w:rPr>
          <w:rFonts w:cs="Times New Roman"/>
          <w:szCs w:val="24"/>
        </w:rPr>
        <w:t xml:space="preserve"> </w:t>
      </w:r>
      <w:commentRangeEnd w:id="26"/>
      <w:r w:rsidR="007E6010">
        <w:rPr>
          <w:rStyle w:val="CommentReference"/>
          <w:rFonts w:ascii="Times" w:eastAsia="Times New Roman" w:hAnsi="Times" w:cs="Times New Roman"/>
        </w:rPr>
        <w:commentReference w:id="26"/>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r w:rsidR="00BE0FE1">
        <w:rPr>
          <w:rFonts w:cs="Times New Roman"/>
          <w:szCs w:val="24"/>
        </w:rPr>
        <w:t xml:space="preserve"> </w:t>
      </w:r>
      <w:r w:rsidR="00BE0FE1">
        <w:rPr>
          <w:rFonts w:cs="Times New Roman"/>
          <w:b/>
          <w:szCs w:val="24"/>
        </w:rPr>
        <w:t>Bold values</w:t>
      </w:r>
      <w:r w:rsidR="00BE0FE1">
        <w:rPr>
          <w:rFonts w:cs="Times New Roman"/>
          <w:szCs w:val="24"/>
        </w:rPr>
        <w:t xml:space="preserve"> </w:t>
      </w:r>
      <w:r w:rsidR="00BE0FE1">
        <w:rPr>
          <w:rFonts w:cs="Times New Roman"/>
          <w:i/>
          <w:szCs w:val="24"/>
        </w:rPr>
        <w:t>represent worst-case performance scenario</w:t>
      </w:r>
      <w:r w:rsidR="00531482">
        <w:rPr>
          <w:rFonts w:cs="Times New Roman"/>
          <w:i/>
          <w:szCs w:val="24"/>
        </w:rPr>
        <w:t>s</w:t>
      </w:r>
      <w:r w:rsidR="00BE0FE1">
        <w:rPr>
          <w:rFonts w:cs="Times New Roman"/>
          <w:i/>
          <w:szCs w:val="24"/>
        </w:rPr>
        <w:t xml:space="preserve">, </w:t>
      </w:r>
      <w:r w:rsidR="00BE0FE1">
        <w:rPr>
          <w:rFonts w:cs="Times New Roman"/>
          <w:i/>
          <w:szCs w:val="24"/>
          <w:u w:val="single"/>
        </w:rPr>
        <w:t>underlined values</w:t>
      </w:r>
      <w:r w:rsidR="00BE0FE1">
        <w:rPr>
          <w:rFonts w:cs="Times New Roman"/>
          <w:szCs w:val="24"/>
        </w:rPr>
        <w:t xml:space="preserve"> </w:t>
      </w:r>
      <w:r w:rsidR="00BE0FE1">
        <w:rPr>
          <w:rFonts w:cs="Times New Roman"/>
          <w:i/>
          <w:szCs w:val="24"/>
        </w:rPr>
        <w:t>represent good performance design benchmarks.</w:t>
      </w:r>
      <w:r w:rsidR="008D20B5">
        <w:rPr>
          <w:rFonts w:cs="Times New Roman"/>
          <w:szCs w:val="24"/>
        </w:rPr>
        <w:br w:type="page"/>
      </w:r>
    </w:p>
    <w:p w14:paraId="24507E9E" w14:textId="7FFD0EC9"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t>Figure</w:t>
      </w:r>
      <w:r w:rsidR="007C187F">
        <w:rPr>
          <w:rFonts w:ascii="Times New Roman" w:hAnsi="Times New Roman" w:cs="Times New Roman"/>
          <w:sz w:val="24"/>
          <w:szCs w:val="24"/>
        </w:rPr>
        <w:t xml:space="preserve"> Captions</w:t>
      </w:r>
    </w:p>
    <w:p w14:paraId="3E75590F" w14:textId="1C89329E" w:rsidR="00623A33" w:rsidRPr="00623A33" w:rsidRDefault="00623A33" w:rsidP="00623A33">
      <w:pPr>
        <w:spacing w:line="480" w:lineRule="auto"/>
        <w:rPr>
          <w:rFonts w:cs="Times New Roman"/>
          <w:szCs w:val="24"/>
        </w:rPr>
      </w:pPr>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Crisp 1966, Hemond 1980, Hey et al. 1994, Lent et al. 1997, Daniels et al. 2000, Choi and Harvey 2000, Nungesser and Chimney 2006, Strosnider et al. 2007, Caldwell et al. 2007, Ayub et al. 2010, Mitsch et al. 2014</w:t>
      </w:r>
      <w:r w:rsidRPr="0049191D">
        <w:rPr>
          <w:rFonts w:cs="Times New Roman"/>
          <w:i/>
          <w:noProof/>
          <w:szCs w:val="24"/>
        </w:rPr>
        <w:t>.</w:t>
      </w:r>
      <w:r>
        <w:rPr>
          <w:rFonts w:cs="Times New Roman"/>
          <w:szCs w:val="24"/>
        </w:rPr>
        <w:t xml:space="preserve"> </w:t>
      </w:r>
    </w:p>
    <w:p w14:paraId="3D659E59" w14:textId="77777777" w:rsidR="008D20B5" w:rsidRDefault="00113EB5" w:rsidP="00623A33">
      <w:pPr>
        <w:spacing w:line="480" w:lineRule="auto"/>
        <w:rPr>
          <w:rFonts w:cs="Times New Roman"/>
          <w:noProof/>
          <w:szCs w:val="24"/>
        </w:rPr>
      </w:pPr>
      <w:r>
        <w:rPr>
          <w:rFonts w:cs="Times New Roman"/>
          <w:b/>
          <w:noProof/>
          <w:szCs w:val="24"/>
        </w:rPr>
        <w:t>Figure 2</w:t>
      </w:r>
      <w:r w:rsidR="001E2A7E" w:rsidRPr="0049191D">
        <w:rPr>
          <w:rFonts w:cs="Times New Roman"/>
          <w:i/>
          <w:noProof/>
          <w:szCs w:val="24"/>
        </w:rPr>
        <w:t xml:space="preserve"> Cumulative wat</w:t>
      </w:r>
      <w:r w:rsidR="00D23D8B">
        <w:rPr>
          <w:rFonts w:cs="Times New Roman"/>
          <w:i/>
          <w:noProof/>
          <w:szCs w:val="24"/>
        </w:rPr>
        <w:t xml:space="preserve">er budgets for </w:t>
      </w:r>
      <w:r w:rsidR="001E2A7E" w:rsidRPr="0049191D">
        <w:rPr>
          <w:rFonts w:cs="Times New Roman"/>
          <w:i/>
          <w:noProof/>
          <w:szCs w:val="24"/>
        </w:rPr>
        <w:t xml:space="preserve">seven retention ponds and modeled wet pond performance in Austin, Texas for 1953 and 1956 (n = 9). Symbol color represents measured or estimated hydraulic retention times calculated from basin volume and average pond influx per day. Data compiled from </w:t>
      </w:r>
      <w:r w:rsidR="001E2A7E" w:rsidRPr="0049191D">
        <w:rPr>
          <w:rFonts w:cs="Times New Roman"/>
          <w:i/>
          <w:szCs w:val="24"/>
        </w:rPr>
        <w:t>Harper et al. 2003, Teague and Rushton 2005, Hartigan and Kelly 2009, Harper 2010a, 2010b, 2010c, 2011</w:t>
      </w:r>
      <w:r w:rsidR="001E2A7E" w:rsidRPr="0049191D">
        <w:rPr>
          <w:rFonts w:cs="Times New Roman"/>
          <w:noProof/>
          <w:szCs w:val="24"/>
        </w:rPr>
        <w:t>.</w:t>
      </w:r>
    </w:p>
    <w:p w14:paraId="1510410F" w14:textId="66E502EB" w:rsidR="00623A33" w:rsidRPr="008D20B5" w:rsidRDefault="00113EB5" w:rsidP="00623A33">
      <w:pPr>
        <w:spacing w:line="480" w:lineRule="auto"/>
        <w:rPr>
          <w:rFonts w:cs="Times New Roman"/>
          <w:i/>
          <w:noProof/>
          <w:szCs w:val="24"/>
        </w:rPr>
      </w:pPr>
      <w:r>
        <w:rPr>
          <w:rFonts w:cs="Times New Roman"/>
          <w:b/>
          <w:noProof/>
          <w:szCs w:val="24"/>
        </w:rPr>
        <w:t>Figure 3</w:t>
      </w:r>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Harper et al. 1999, 2002, Daniels et al. 2000, Emerson 2003, Ayub et al. 2010, Shukla et al. 2015</w:t>
      </w:r>
      <w:r w:rsidR="001E2A7E" w:rsidRPr="0049191D">
        <w:rPr>
          <w:rFonts w:cs="Times New Roman"/>
          <w:i/>
          <w:noProof/>
          <w:szCs w:val="24"/>
        </w:rPr>
        <w:t>.</w:t>
      </w:r>
      <w:r w:rsidR="00623A33" w:rsidRPr="0049191D">
        <w:rPr>
          <w:rFonts w:cs="Times New Roman"/>
          <w:b/>
          <w:noProof/>
          <w:szCs w:val="24"/>
        </w:rPr>
        <w:t xml:space="preserve"> </w:t>
      </w:r>
    </w:p>
    <w:p w14:paraId="7586DDF9" w14:textId="49CE3F2F" w:rsidR="00623A33" w:rsidRDefault="00CC5D11" w:rsidP="00623A33">
      <w:pPr>
        <w:spacing w:line="480" w:lineRule="auto"/>
        <w:rPr>
          <w:rFonts w:cs="Times New Roman"/>
          <w:szCs w:val="24"/>
        </w:rPr>
      </w:pPr>
      <w:r>
        <w:rPr>
          <w:rFonts w:cs="Times New Roman"/>
          <w:b/>
          <w:noProof/>
          <w:szCs w:val="24"/>
        </w:rPr>
        <w:t>Figure 4</w:t>
      </w:r>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Pitt et al. 2007, Li et al. 2009, Wardynski et al. 2011, Kosmerl 2012, Hess 2014, Strauch et al. 2016</w:t>
      </w:r>
      <w:r w:rsidR="00623A33" w:rsidRPr="0049191D">
        <w:rPr>
          <w:rFonts w:cs="Times New Roman"/>
          <w:i/>
          <w:noProof/>
          <w:szCs w:val="24"/>
        </w:rPr>
        <w:t>.</w:t>
      </w:r>
    </w:p>
    <w:p w14:paraId="17B55468" w14:textId="1E9FB666" w:rsidR="00623A33" w:rsidRPr="00623A33" w:rsidRDefault="00623A33" w:rsidP="00623A33">
      <w:pPr>
        <w:spacing w:line="480" w:lineRule="auto"/>
        <w:rPr>
          <w:rFonts w:cs="Times New Roman"/>
          <w:i/>
          <w:szCs w:val="24"/>
        </w:rPr>
      </w:pPr>
      <w:r w:rsidRPr="0049191D">
        <w:rPr>
          <w:rFonts w:cs="Times New Roman"/>
          <w:b/>
          <w:noProof/>
          <w:szCs w:val="24"/>
        </w:rPr>
        <w:t xml:space="preserve">Figure </w:t>
      </w:r>
      <w:r w:rsidR="008D2C8C">
        <w:rPr>
          <w:rFonts w:cs="Times New Roman"/>
          <w:b/>
          <w:noProof/>
          <w:szCs w:val="24"/>
        </w:rPr>
        <w:t>5</w:t>
      </w:r>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Pratt et al. 1995, Rim 2011, Göbel et al. 2013, Drake et al. 2014, Brown and Borst 2015, NERR 2016</w:t>
      </w:r>
      <w:r w:rsidRPr="0049191D">
        <w:rPr>
          <w:rFonts w:cs="Times New Roman"/>
          <w:i/>
          <w:noProof/>
          <w:szCs w:val="24"/>
        </w:rPr>
        <w:t xml:space="preserve">. </w:t>
      </w:r>
    </w:p>
    <w:p w14:paraId="412DDF17" w14:textId="357C7DC9" w:rsidR="00623A33" w:rsidRPr="00623A33" w:rsidRDefault="00623A33" w:rsidP="00623A33">
      <w:pPr>
        <w:spacing w:line="480" w:lineRule="auto"/>
        <w:rPr>
          <w:rFonts w:cs="Times New Roman"/>
          <w:i/>
          <w:noProof/>
          <w:szCs w:val="24"/>
        </w:rPr>
      </w:pPr>
      <w:r w:rsidRPr="0049191D">
        <w:rPr>
          <w:rFonts w:cs="Times New Roman"/>
          <w:b/>
          <w:noProof/>
          <w:szCs w:val="24"/>
        </w:rPr>
        <w:t xml:space="preserve">Figure </w:t>
      </w:r>
      <w:r w:rsidR="008D2C8C">
        <w:rPr>
          <w:rFonts w:cs="Times New Roman"/>
          <w:b/>
          <w:noProof/>
          <w:szCs w:val="24"/>
        </w:rPr>
        <w:t>6</w:t>
      </w:r>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Hutchinson et al. 2003, Liu et al. 2005, Moran et al. 2005, Carter and Rasmussen 2005, 2006, VanWoert et al. 2005, Villarreal and Bengtsson 2005, TRCA 2006, Mentens et al. 2006, Berghage et al. 2007, 2009, Teemusk and Mander 2007, Getter et al. 2007, Hathaway et al. 2008, Van Seters et al. 2009, Berndtsson 2010, Fioretti et al. 2010, Stovin 2010, Voyde et al. 2010, Hoffman et al. 2010, Palla et al. 2011, Carpenter and Kaluvakolanu 2011, Buccola and Spolek 2011, Gregoire and Clausen 2011, Stovin et al. 2012, 2013, Ahiablame et al. 2012, Carson et al. 2013, Wadzuk et al. 2013, Fassman-Beck et al. 2013, Vanuytrecht et al. 2014, Nawaz et al. 2015</w:t>
      </w:r>
      <w:r>
        <w:rPr>
          <w:rFonts w:cs="Times New Roman"/>
          <w:i/>
          <w:noProof/>
          <w:szCs w:val="24"/>
        </w:rPr>
        <w:t>.</w:t>
      </w:r>
    </w:p>
    <w:tbl>
      <w:tblPr>
        <w:tblW w:w="5000" w:type="pct"/>
        <w:tblLook w:val="04A0" w:firstRow="1" w:lastRow="0" w:firstColumn="1" w:lastColumn="0" w:noHBand="0" w:noVBand="1"/>
      </w:tblPr>
      <w:tblGrid>
        <w:gridCol w:w="2920"/>
        <w:gridCol w:w="2256"/>
        <w:gridCol w:w="2089"/>
        <w:gridCol w:w="2095"/>
      </w:tblGrid>
      <w:tr w:rsidR="00630115" w14:paraId="1A3A8655" w14:textId="77777777" w:rsidTr="00F84790">
        <w:trPr>
          <w:trHeight w:val="1530"/>
        </w:trPr>
        <w:tc>
          <w:tcPr>
            <w:tcW w:w="1560" w:type="pct"/>
            <w:tcBorders>
              <w:top w:val="nil"/>
              <w:left w:val="nil"/>
              <w:bottom w:val="double" w:sz="4" w:space="0" w:color="auto"/>
              <w:right w:val="nil"/>
            </w:tcBorders>
            <w:noWrap/>
            <w:vAlign w:val="center"/>
            <w:hideMark/>
          </w:tcPr>
          <w:p w14:paraId="18EA8566"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 xml:space="preserve">Factors affecting </w:t>
            </w:r>
          </w:p>
          <w:p w14:paraId="780C4C8E"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tradeoff between two</w:t>
            </w:r>
          </w:p>
          <w:p w14:paraId="0AE1CDC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water budget variables</w:t>
            </w:r>
          </w:p>
        </w:tc>
        <w:tc>
          <w:tcPr>
            <w:tcW w:w="1205" w:type="pct"/>
            <w:tcBorders>
              <w:top w:val="nil"/>
              <w:left w:val="nil"/>
              <w:bottom w:val="double" w:sz="4" w:space="0" w:color="auto"/>
              <w:right w:val="nil"/>
            </w:tcBorders>
            <w:hideMark/>
          </w:tcPr>
          <w:p w14:paraId="139F7428" w14:textId="5FAC4D8D"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0528" behindDoc="0" locked="0" layoutInCell="1" allowOverlap="1" wp14:anchorId="0C0370DE" wp14:editId="5DCF60D5">
                      <wp:simplePos x="0" y="0"/>
                      <wp:positionH relativeFrom="column">
                        <wp:posOffset>328295</wp:posOffset>
                      </wp:positionH>
                      <wp:positionV relativeFrom="paragraph">
                        <wp:posOffset>248285</wp:posOffset>
                      </wp:positionV>
                      <wp:extent cx="657225" cy="590550"/>
                      <wp:effectExtent l="38100" t="19050" r="47625" b="57150"/>
                      <wp:wrapNone/>
                      <wp:docPr id="15" name="Group 15"/>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31" name="Isosceles Triangle 31"/>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32" name="Straight Arrow Connector 32"/>
                              <wps:cNvCnPr/>
                              <wps:spPr>
                                <a:xfrm flipH="1" flipV="1">
                                  <a:off x="142875" y="66675"/>
                                  <a:ext cx="200025" cy="3810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246A8D66" id="Group 15" o:spid="_x0000_s1026" style="position:absolute;margin-left:25.85pt;margin-top:19.55pt;width:51.75pt;height:46.5pt;z-index:251670528"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27" type="#_x0000_t5" style="position:absolute;width:6572;height:590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fcQA&#10;AADbAAAADwAAAGRycy9kb3ducmV2LnhtbESPQWsCMRSE7wX/Q3hCL6JZlaqsRlFpwUMpdPXi7bF5&#10;7i5uXtZNqvHfG0HocZiZb5jFKphaXKl1lWUFw0ECgji3uuJCwWH/1Z+BcB5ZY22ZFNzJwWrZeVtg&#10;qu2Nf+ma+UJECLsUFZTeN6mULi/JoBvYhjh6J9sa9FG2hdQt3iLc1HKUJBNpsOK4UGJD25Lyc/Zn&#10;FHzfL8lP6BWb7GjPUzOlY/iUH0q9d8N6DsJT8P/hV3unFYyH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Cn3EAAAA2wAAAA8AAAAAAAAAAAAAAAAAmAIAAGRycy9k&#10;b3ducmV2LnhtbFBLBQYAAAAABAAEAPUAAACJAwAAAAA=&#10;" filled="f" strokecolor="black [3213]" strokeweight="2.25pt"/>
                      <v:shapetype id="_x0000_t32" coordsize="21600,21600" o:spt="32" o:oned="t" path="m,l21600,21600e" filled="f">
                        <v:path arrowok="t" fillok="f" o:connecttype="none"/>
                        <o:lock v:ext="edit" shapetype="t"/>
                      </v:shapetype>
                      <v:shape id="Straight Arrow Connector 32" o:spid="_x0000_s1028" type="#_x0000_t32" style="position:absolute;left:1428;top:666;width:2001;height:38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qP78MAAADbAAAADwAAAGRycy9kb3ducmV2LnhtbESPzWrDMBCE74G+g9hCb7HcFEJxLYcQ&#10;cMkt5I/S22JtbWNrZSRFcd++KhR6HGbmG6bczGYUkZzvLSt4znIQxI3VPbcKLud6+QrCB2SNo2VS&#10;8E0eNtXDosRC2zsfKZ5CKxKEfYEKuhCmQkrfdGTQZ3YiTt6XdQZDkq6V2uE9wc0oV3m+lgZ7Tgsd&#10;TrTrqBlON6PgvP64uOPg2NX553t9O9Qxtlelnh7n7RuIQHP4D/+191rBywp+v6QfI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6j+/DAAAA2wAAAA8AAAAAAAAAAAAA&#10;AAAAoQIAAGRycy9kb3ducmV2LnhtbFBLBQYAAAAABAAEAPkAAACRAwAAAAA=&#10;" strokecolor="#4472c4 [3204]" strokeweight=".5pt">
                        <v:stroke startarrow="block" endarrow="block" joinstyle="miter"/>
                      </v:shape>
                    </v:group>
                  </w:pict>
                </mc:Fallback>
              </mc:AlternateContent>
            </w:r>
            <w:r>
              <w:rPr>
                <w:rFonts w:eastAsia="Times New Roman" w:cs="Times New Roman"/>
                <w:b/>
                <w:bCs/>
                <w:color w:val="000000"/>
                <w:szCs w:val="24"/>
              </w:rPr>
              <w:t>I - Q axis</w:t>
            </w:r>
          </w:p>
        </w:tc>
        <w:tc>
          <w:tcPr>
            <w:tcW w:w="1116" w:type="pct"/>
            <w:tcBorders>
              <w:top w:val="nil"/>
              <w:left w:val="nil"/>
              <w:bottom w:val="double" w:sz="4" w:space="0" w:color="auto"/>
              <w:right w:val="nil"/>
            </w:tcBorders>
            <w:hideMark/>
          </w:tcPr>
          <w:p w14:paraId="6737CC7D" w14:textId="5961A9CE"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1552" behindDoc="0" locked="0" layoutInCell="1" allowOverlap="1" wp14:anchorId="7B0D9983" wp14:editId="4FBC5616">
                      <wp:simplePos x="0" y="0"/>
                      <wp:positionH relativeFrom="column">
                        <wp:posOffset>291465</wp:posOffset>
                      </wp:positionH>
                      <wp:positionV relativeFrom="paragraph">
                        <wp:posOffset>255906</wp:posOffset>
                      </wp:positionV>
                      <wp:extent cx="657225" cy="590550"/>
                      <wp:effectExtent l="38100" t="19050" r="47625" b="57150"/>
                      <wp:wrapNone/>
                      <wp:docPr id="13" name="Group 13"/>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8" name="Isosceles Triangle 28"/>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flipV="1">
                                  <a:off x="304800" y="66675"/>
                                  <a:ext cx="219075" cy="3619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32B36CC1" id="Group 13" o:spid="_x0000_s1026" style="position:absolute;margin-left:22.95pt;margin-top:20.15pt;width:51.75pt;height:46.5pt;z-index:251671552"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">
                      <v:shape id="Isosceles Triangle 28" o:spid="_x0000_s1027" type="#_x0000_t5" style="position:absolute;width:6572;height:590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1PcIA&#10;AADbAAAADwAAAGRycy9kb3ducmV2LnhtbERPz2vCMBS+D/wfwht4GZpacI5qFCcKHsZg3S7eHs1b&#10;W2xeuia26X+/HASPH9/vzS6YRvTUudqygsU8AUFcWF1zqeDn+zR7A+E8ssbGMikYycFuO3naYKbt&#10;wF/U574UMYRdhgoq79tMSldUZNDNbUscuV/bGfQRdqXUHQ4x3DQyTZJXabDm2FBhS4eKimt+Mwo+&#10;xr/kM7yU7/nFXldmRZdwlEulps9hvwbhKfiH+O4+awVpHBu/xB8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zU9wgAAANsAAAAPAAAAAAAAAAAAAAAAAJgCAABkcnMvZG93&#10;bnJldi54bWxQSwUGAAAAAAQABAD1AAAAhwMAAAAA&#10;" filled="f" strokecolor="black [3213]" strokeweight="2.25pt"/>
                      <v:shape id="Straight Arrow Connector 29" o:spid="_x0000_s1028" type="#_x0000_t32" style="position:absolute;left:3048;top:666;width:2190;height:3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bDXMUAAADbAAAADwAAAGRycy9kb3ducmV2LnhtbESPzW7CMBCE75V4B2uReisOOVBIMVFJ&#10;hdRDpVLoA6zibZwfr9PYQHj7Ggmpx9HMfKNZ56PtxJkGXztWMJ8lIIhLp2uuFHwfd09LED4ga+wc&#10;k4Irecg3k4c1Ztpd+IvOh1CJCGGfoQITQp9J6UtDFv3M9cTR+3GDxRDlUEk94CXCbSfTJFlIizXH&#10;BYM9FYbK9nCyClzf7parT/P7UTRv12PxvN/qZq/U43R8fQERaAz/4Xv7XStIV3D7En+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bDXMUAAADbAAAADwAAAAAAAAAA&#10;AAAAAAChAgAAZHJzL2Rvd25yZXYueG1sUEsFBgAAAAAEAAQA+QAAAJMDAAAAAA==&#10;" strokecolor="#4472c4 [3204]" strokeweight=".5pt">
                        <v:stroke startarrow="block" endarrow="block" joinstyle="miter"/>
                      </v:shape>
                    </v:group>
                  </w:pict>
                </mc:Fallback>
              </mc:AlternateContent>
            </w:r>
            <w:r>
              <w:rPr>
                <w:rFonts w:eastAsia="Times New Roman" w:cs="Times New Roman"/>
                <w:b/>
                <w:bCs/>
                <w:color w:val="000000"/>
                <w:szCs w:val="24"/>
              </w:rPr>
              <w:t>Q - ET axis</w:t>
            </w:r>
          </w:p>
        </w:tc>
        <w:tc>
          <w:tcPr>
            <w:tcW w:w="1119" w:type="pct"/>
            <w:tcBorders>
              <w:top w:val="nil"/>
              <w:left w:val="nil"/>
              <w:bottom w:val="double" w:sz="4" w:space="0" w:color="auto"/>
              <w:right w:val="nil"/>
            </w:tcBorders>
            <w:hideMark/>
          </w:tcPr>
          <w:p w14:paraId="62ACCCD2" w14:textId="09E7CC28"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69504" behindDoc="0" locked="0" layoutInCell="1" allowOverlap="1" wp14:anchorId="53C71E84" wp14:editId="4EC591FE">
                      <wp:simplePos x="0" y="0"/>
                      <wp:positionH relativeFrom="column">
                        <wp:posOffset>281305</wp:posOffset>
                      </wp:positionH>
                      <wp:positionV relativeFrom="paragraph">
                        <wp:posOffset>254001</wp:posOffset>
                      </wp:positionV>
                      <wp:extent cx="657225" cy="590550"/>
                      <wp:effectExtent l="38100" t="19050" r="47625" b="57150"/>
                      <wp:wrapNone/>
                      <wp:docPr id="7" name="Group 7"/>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5" name="Isosceles Triangle 25"/>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6" name="Straight Arrow Connector 26"/>
                              <wps:cNvCnPr/>
                              <wps:spPr>
                                <a:xfrm flipV="1">
                                  <a:off x="104775" y="76200"/>
                                  <a:ext cx="4572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611EB493" id="Group 7" o:spid="_x0000_s1026" style="position:absolute;margin-left:22.15pt;margin-top:20pt;width:51.75pt;height:46.5pt;z-index:251669504"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">
                      <v:shape id="Isosceles Triangle 25" o:spid="_x0000_s1027" type="#_x0000_t5" style="position:absolute;width:6572;height:590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ao8MA&#10;AADbAAAADwAAAGRycy9kb3ducmV2LnhtbESPQYvCMBSE7wv+h/AEL4umCq5SjaKi4GFZ2OrF26N5&#10;tsXmpTZR47/fCMIeh5n5hpkvg6nFnVpXWVYwHCQgiHOrKy4UHA+7/hSE88gaa8uk4EkOlovOxxxT&#10;bR/8S/fMFyJC2KWooPS+SaV0eUkG3cA2xNE729agj7ItpG7xEeGmlqMk+ZIGK44LJTa0KSm/ZDej&#10;4Pt5TX7CZ7HOTvYyMRM6ha0cK9XrhtUMhKfg/8Pv9l4rGI3h9S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Kao8MAAADbAAAADwAAAAAAAAAAAAAAAACYAgAAZHJzL2Rv&#10;d25yZXYueG1sUEsFBgAAAAAEAAQA9QAAAIgDAAAAAA==&#10;" filled="f" strokecolor="black [3213]" strokeweight="2.25pt"/>
                      <v:shape id="Straight Arrow Connector 26" o:spid="_x0000_s1028" type="#_x0000_t32" style="position:absolute;left:1047;top:762;width:457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lXLsQAAADbAAAADwAAAGRycy9kb3ducmV2LnhtbESP3YrCMBSE74V9h3AW9k7T9cKfahS3&#10;InghrH8PcGiOTbU5qU1W69ubBcHLYWa+Yabz1lbiRo0vHSv47iUgiHOnSy4UHA+r7giED8gaK8ek&#10;4EEe5rOPzhRT7e68o9s+FCJC2KeowIRQp1L63JBF33M1cfROrrEYomwKqRu8R7itZD9JBtJiyXHB&#10;YE2Zofyy/7MKXH1Zjca/5rrJzsvHIRtuf/R5q9TXZ7uYgAjUhnf41V5rBf0B/H+JP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VcuxAAAANsAAAAPAAAAAAAAAAAA&#10;AAAAAKECAABkcnMvZG93bnJldi54bWxQSwUGAAAAAAQABAD5AAAAkgMAAAAA&#10;" strokecolor="#4472c4 [3204]" strokeweight=".5pt">
                        <v:stroke startarrow="block" endarrow="block" joinstyle="miter"/>
                      </v:shape>
                    </v:group>
                  </w:pict>
                </mc:Fallback>
              </mc:AlternateContent>
            </w:r>
            <w:r>
              <w:rPr>
                <w:rFonts w:eastAsia="Times New Roman" w:cs="Times New Roman"/>
                <w:b/>
                <w:bCs/>
                <w:color w:val="000000"/>
                <w:szCs w:val="24"/>
              </w:rPr>
              <w:t>ET - I axis</w:t>
            </w:r>
          </w:p>
        </w:tc>
      </w:tr>
      <w:tr w:rsidR="00630115" w14:paraId="50DEAA4E" w14:textId="77777777" w:rsidTr="00F84790">
        <w:trPr>
          <w:trHeight w:val="1860"/>
        </w:trPr>
        <w:tc>
          <w:tcPr>
            <w:tcW w:w="1560" w:type="pct"/>
            <w:tcBorders>
              <w:top w:val="double" w:sz="4" w:space="0" w:color="auto"/>
              <w:left w:val="nil"/>
              <w:bottom w:val="single" w:sz="4" w:space="0" w:color="000000"/>
              <w:right w:val="nil"/>
            </w:tcBorders>
            <w:noWrap/>
            <w:textDirection w:val="btLr"/>
            <w:vAlign w:val="center"/>
            <w:hideMark/>
          </w:tcPr>
          <w:p w14:paraId="52402FE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Physical, Structural &amp;</w:t>
            </w:r>
          </w:p>
          <w:p w14:paraId="0379FC79"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Internal Design Factors</w:t>
            </w:r>
          </w:p>
        </w:tc>
        <w:tc>
          <w:tcPr>
            <w:tcW w:w="1205" w:type="pct"/>
            <w:tcBorders>
              <w:top w:val="double" w:sz="4" w:space="0" w:color="auto"/>
              <w:left w:val="nil"/>
              <w:bottom w:val="nil"/>
              <w:right w:val="nil"/>
            </w:tcBorders>
            <w:hideMark/>
          </w:tcPr>
          <w:p w14:paraId="79D75BBC"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System capture volume or ponding depth</w:t>
            </w:r>
          </w:p>
          <w:p w14:paraId="55E73AD3"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Contributing catchment area</w:t>
            </w:r>
          </w:p>
          <w:p w14:paraId="22C8907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Direct connection of impervious surfaces</w:t>
            </w:r>
          </w:p>
          <w:p w14:paraId="035BCB1A"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drain</w:t>
            </w:r>
          </w:p>
          <w:p w14:paraId="738B670E"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liner</w:t>
            </w:r>
          </w:p>
        </w:tc>
        <w:tc>
          <w:tcPr>
            <w:tcW w:w="1116" w:type="pct"/>
            <w:tcBorders>
              <w:top w:val="double" w:sz="4" w:space="0" w:color="auto"/>
              <w:left w:val="nil"/>
              <w:bottom w:val="nil"/>
              <w:right w:val="nil"/>
            </w:tcBorders>
            <w:hideMark/>
          </w:tcPr>
          <w:p w14:paraId="45FD704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resence of internal</w:t>
            </w:r>
            <w:r>
              <w:rPr>
                <w:rFonts w:ascii="Times New Roman" w:hAnsi="Times New Roman"/>
                <w:color w:val="000000"/>
                <w:szCs w:val="24"/>
              </w:rPr>
              <w:br/>
              <w:t>water storage zone</w:t>
            </w:r>
            <w:r>
              <w:rPr>
                <w:rFonts w:ascii="Times New Roman" w:hAnsi="Times New Roman"/>
                <w:color w:val="000000"/>
                <w:szCs w:val="24"/>
              </w:rPr>
              <w:br/>
              <w:t>or standing water</w:t>
            </w:r>
          </w:p>
          <w:p w14:paraId="26C95F16"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ize</w:t>
            </w:r>
            <w:r>
              <w:rPr>
                <w:rFonts w:ascii="Times New Roman" w:hAnsi="Times New Roman"/>
                <w:color w:val="000000"/>
                <w:szCs w:val="24"/>
              </w:rPr>
              <w:br/>
              <w:t>distribution</w:t>
            </w:r>
          </w:p>
          <w:p w14:paraId="16519C2C"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urface</w:t>
            </w:r>
            <w:r>
              <w:rPr>
                <w:rFonts w:ascii="Times New Roman" w:hAnsi="Times New Roman"/>
                <w:color w:val="000000"/>
                <w:szCs w:val="24"/>
              </w:rPr>
              <w:br/>
              <w:t xml:space="preserve">chemistry </w:t>
            </w:r>
          </w:p>
          <w:p w14:paraId="53E0FAE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Media depth</w:t>
            </w:r>
          </w:p>
        </w:tc>
        <w:tc>
          <w:tcPr>
            <w:tcW w:w="1119" w:type="pct"/>
            <w:tcBorders>
              <w:top w:val="double" w:sz="4" w:space="0" w:color="auto"/>
              <w:left w:val="nil"/>
              <w:bottom w:val="nil"/>
              <w:right w:val="nil"/>
            </w:tcBorders>
            <w:hideMark/>
          </w:tcPr>
          <w:p w14:paraId="79067596" w14:textId="77777777" w:rsidR="00630115" w:rsidRDefault="00630115" w:rsidP="00630115">
            <w:pPr>
              <w:pStyle w:val="ListParagraph"/>
              <w:numPr>
                <w:ilvl w:val="0"/>
                <w:numId w:val="6"/>
              </w:numPr>
              <w:spacing w:after="120" w:line="60" w:lineRule="atLeast"/>
              <w:ind w:left="315" w:hanging="225"/>
              <w:jc w:val="left"/>
              <w:rPr>
                <w:rFonts w:ascii="Times New Roman" w:hAnsi="Times New Roman"/>
                <w:color w:val="000000"/>
                <w:szCs w:val="24"/>
              </w:rPr>
            </w:pPr>
            <w:r>
              <w:rPr>
                <w:rFonts w:ascii="Times New Roman" w:hAnsi="Times New Roman"/>
                <w:color w:val="000000"/>
                <w:szCs w:val="24"/>
              </w:rPr>
              <w:t>Planting density</w:t>
            </w:r>
            <w:r>
              <w:rPr>
                <w:rFonts w:ascii="Times New Roman" w:hAnsi="Times New Roman"/>
                <w:color w:val="000000"/>
                <w:szCs w:val="24"/>
              </w:rPr>
              <w:br/>
              <w:t>&amp; species composition</w:t>
            </w:r>
          </w:p>
          <w:p w14:paraId="07D9FD7F"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Site management practices</w:t>
            </w:r>
          </w:p>
        </w:tc>
      </w:tr>
      <w:tr w:rsidR="00630115" w14:paraId="7CF892E6" w14:textId="77777777" w:rsidTr="00F84790">
        <w:trPr>
          <w:trHeight w:val="1927"/>
        </w:trPr>
        <w:tc>
          <w:tcPr>
            <w:tcW w:w="1560" w:type="pct"/>
            <w:tcBorders>
              <w:top w:val="single" w:sz="12" w:space="0" w:color="000000"/>
              <w:left w:val="nil"/>
              <w:bottom w:val="nil"/>
              <w:right w:val="nil"/>
            </w:tcBorders>
            <w:textDirection w:val="btLr"/>
            <w:vAlign w:val="center"/>
            <w:hideMark/>
          </w:tcPr>
          <w:p w14:paraId="093862E2" w14:textId="77777777" w:rsidR="00630115" w:rsidRDefault="00630115">
            <w:pPr>
              <w:spacing w:after="0" w:line="240" w:lineRule="auto"/>
              <w:ind w:left="113" w:right="113"/>
              <w:jc w:val="center"/>
              <w:rPr>
                <w:rFonts w:eastAsia="Times New Roman" w:cs="Times New Roman"/>
                <w:b/>
                <w:bCs/>
                <w:color w:val="000000"/>
                <w:szCs w:val="24"/>
              </w:rPr>
            </w:pPr>
            <w:r>
              <w:rPr>
                <w:rFonts w:eastAsia="Times New Roman" w:cs="Times New Roman"/>
                <w:b/>
                <w:bCs/>
                <w:color w:val="000000"/>
                <w:szCs w:val="24"/>
              </w:rPr>
              <w:t>External, Site &amp; Environmental Design Factors</w:t>
            </w:r>
          </w:p>
        </w:tc>
        <w:tc>
          <w:tcPr>
            <w:tcW w:w="1205" w:type="pct"/>
            <w:tcBorders>
              <w:top w:val="single" w:sz="12" w:space="0" w:color="000000"/>
              <w:left w:val="nil"/>
              <w:bottom w:val="nil"/>
              <w:right w:val="nil"/>
            </w:tcBorders>
            <w:hideMark/>
          </w:tcPr>
          <w:p w14:paraId="533624D5"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Hydraulic conductivity of sub-base</w:t>
            </w:r>
          </w:p>
          <w:p w14:paraId="5F2FEA13"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Plant Establishment</w:t>
            </w:r>
          </w:p>
          <w:p w14:paraId="4C33CDEB"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Particle clogging</w:t>
            </w:r>
          </w:p>
          <w:p w14:paraId="7A6F833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Event depth &amp; intensity</w:t>
            </w:r>
          </w:p>
        </w:tc>
        <w:tc>
          <w:tcPr>
            <w:tcW w:w="1116" w:type="pct"/>
            <w:tcBorders>
              <w:top w:val="single" w:sz="12" w:space="0" w:color="000000"/>
              <w:left w:val="nil"/>
              <w:bottom w:val="nil"/>
              <w:right w:val="nil"/>
            </w:tcBorders>
          </w:tcPr>
          <w:p w14:paraId="230AB752"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 xml:space="preserve">Season &amp; </w:t>
            </w:r>
            <w:r>
              <w:rPr>
                <w:rFonts w:ascii="Times New Roman" w:hAnsi="Times New Roman"/>
                <w:color w:val="000000"/>
                <w:szCs w:val="24"/>
              </w:rPr>
              <w:br/>
              <w:t>temperature</w:t>
            </w:r>
          </w:p>
          <w:p w14:paraId="6D277783"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Groundwater table height</w:t>
            </w:r>
          </w:p>
          <w:p w14:paraId="1E20DBAC" w14:textId="77777777" w:rsidR="00630115" w:rsidRDefault="00630115" w:rsidP="00630115">
            <w:pPr>
              <w:spacing w:after="120" w:line="60" w:lineRule="atLeast"/>
              <w:ind w:left="30"/>
              <w:rPr>
                <w:rFonts w:cs="Times New Roman"/>
                <w:color w:val="000000"/>
                <w:szCs w:val="24"/>
              </w:rPr>
            </w:pPr>
          </w:p>
        </w:tc>
        <w:tc>
          <w:tcPr>
            <w:tcW w:w="1119" w:type="pct"/>
            <w:tcBorders>
              <w:top w:val="single" w:sz="12" w:space="0" w:color="000000"/>
              <w:left w:val="nil"/>
              <w:bottom w:val="nil"/>
              <w:right w:val="nil"/>
            </w:tcBorders>
            <w:hideMark/>
          </w:tcPr>
          <w:p w14:paraId="6D980B5B" w14:textId="77777777" w:rsidR="00630115" w:rsidRDefault="00630115" w:rsidP="00630115">
            <w:pPr>
              <w:pStyle w:val="ListParagraph"/>
              <w:numPr>
                <w:ilvl w:val="0"/>
                <w:numId w:val="6"/>
              </w:numPr>
              <w:spacing w:after="120" w:line="60" w:lineRule="atLeast"/>
              <w:ind w:left="360" w:hanging="225"/>
              <w:jc w:val="left"/>
              <w:rPr>
                <w:rFonts w:ascii="Times New Roman" w:hAnsi="Times New Roman"/>
                <w:b/>
                <w:bCs/>
                <w:color w:val="000000"/>
                <w:szCs w:val="24"/>
              </w:rPr>
            </w:pPr>
            <w:r>
              <w:rPr>
                <w:rFonts w:ascii="Times New Roman" w:hAnsi="Times New Roman"/>
                <w:color w:val="000000"/>
                <w:szCs w:val="24"/>
              </w:rPr>
              <w:t>Surface roughness or</w:t>
            </w:r>
            <w:r>
              <w:rPr>
                <w:rFonts w:ascii="Times New Roman" w:hAnsi="Times New Roman"/>
                <w:color w:val="000000"/>
                <w:szCs w:val="24"/>
              </w:rPr>
              <w:br/>
              <w:t>Initial abstraction</w:t>
            </w:r>
          </w:p>
        </w:tc>
      </w:tr>
    </w:tbl>
    <w:p w14:paraId="4BE9CEB2" w14:textId="1E1C4EA5" w:rsidR="006A0FC2" w:rsidRDefault="00F84790" w:rsidP="00DD388C">
      <w:pPr>
        <w:spacing w:line="480" w:lineRule="auto"/>
        <w:rPr>
          <w:rFonts w:cs="Times New Roman"/>
          <w:i/>
          <w:szCs w:val="24"/>
        </w:rPr>
      </w:pPr>
      <w:r>
        <w:rPr>
          <w:rFonts w:cs="Times New Roman"/>
          <w:b/>
          <w:szCs w:val="24"/>
        </w:rPr>
        <w:t>Figure 7</w:t>
      </w:r>
      <w:r w:rsidR="001E2A7E" w:rsidRPr="0049191D">
        <w:rPr>
          <w:rFonts w:cs="Times New Roman"/>
          <w:b/>
          <w:szCs w:val="24"/>
        </w:rPr>
        <w:t>.</w:t>
      </w:r>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r w:rsidR="006A0FC2">
        <w:rPr>
          <w:rFonts w:cs="Times New Roman"/>
          <w:i/>
          <w:szCs w:val="24"/>
        </w:rPr>
        <w:br w:type="page"/>
      </w:r>
    </w:p>
    <w:p w14:paraId="6CBB1F87" w14:textId="0EEBB2CE" w:rsidR="00C7763B" w:rsidRDefault="004D2DB1" w:rsidP="00C7763B">
      <w:pPr>
        <w:pStyle w:val="Heading1"/>
        <w:rPr>
          <w:rFonts w:ascii="Times New Roman" w:hAnsi="Times New Roman" w:cs="Times New Roman"/>
          <w:sz w:val="24"/>
          <w:szCs w:val="24"/>
        </w:rPr>
      </w:pPr>
      <w:r>
        <w:rPr>
          <w:rFonts w:ascii="Times New Roman" w:hAnsi="Times New Roman" w:cs="Times New Roman"/>
          <w:sz w:val="24"/>
          <w:szCs w:val="24"/>
        </w:rPr>
        <w:t>Supporting Information</w:t>
      </w:r>
    </w:p>
    <w:p w14:paraId="61B56538" w14:textId="77777777"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p>
    <w:p w14:paraId="06F8F3D5" w14:textId="77777777" w:rsidR="00C7763B" w:rsidRDefault="00C7763B" w:rsidP="00C7763B">
      <w:pPr>
        <w:spacing w:line="480" w:lineRule="auto"/>
        <w:rPr>
          <w:rFonts w:cs="Times New Roman"/>
          <w:szCs w:val="24"/>
        </w:rPr>
      </w:pPr>
      <w:r w:rsidRPr="0049191D">
        <w:rPr>
          <w:rFonts w:cs="Times New Roman"/>
          <w:szCs w:val="24"/>
        </w:rPr>
        <w:t xml:space="preserve">Data were plotted in R using the `ggtern` package version 2.1.1 released to the CRAN repository on March 31, 2016 (Hamilton 2016). </w:t>
      </w:r>
      <w:r>
        <w:rPr>
          <w:rFonts w:cs="Times New Roman"/>
          <w:szCs w:val="24"/>
        </w:rPr>
        <w:t xml:space="preserve">Full datasets and R scripts for plots and statistical analysis are available online at: </w:t>
      </w:r>
      <w:hyperlink r:id="rId35" w:history="1">
        <w:r w:rsidRPr="008F747F">
          <w:rPr>
            <w:rStyle w:val="Hyperlink"/>
            <w:rFonts w:cs="Times New Roman"/>
            <w:szCs w:val="24"/>
          </w:rPr>
          <w:t>https://github.com/cgeger/WaterBudgetTriangle</w:t>
        </w:r>
      </w:hyperlink>
      <w:r>
        <w:rPr>
          <w:rFonts w:cs="Times New Roman"/>
          <w:szCs w:val="24"/>
        </w:rPr>
        <w:t xml:space="preserve">. </w:t>
      </w:r>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p>
    <w:p w14:paraId="17AEE7BB" w14:textId="77777777" w:rsidR="00C7763B" w:rsidRDefault="00C7763B" w:rsidP="00C7763B">
      <w:pPr>
        <w:spacing w:line="480" w:lineRule="auto"/>
        <w:rPr>
          <w:rFonts w:cs="Times New Roman"/>
          <w:szCs w:val="24"/>
        </w:rPr>
      </w:pPr>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The most comprehensive reports of complete water budgets over months or years of monitoring are generally available through engineering reports and student theses or dissertations. </w:t>
      </w:r>
    </w:p>
    <w:p w14:paraId="2BFCB100" w14:textId="77777777" w:rsidR="00C7763B"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Appendix S2 Discussion of additional systems reported in Tables 1 and 2</w:t>
      </w:r>
    </w:p>
    <w:p w14:paraId="181F0C18"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w:t>
      </w:r>
      <w:r w:rsidRPr="00532C3F">
        <w:rPr>
          <w:rFonts w:ascii="Times New Roman" w:hAnsi="Times New Roman" w:cs="Times New Roman"/>
        </w:rPr>
        <w:t>.1 Sewered Watersheds versus Natural Hydrologic Function</w:t>
      </w:r>
    </w:p>
    <w:p w14:paraId="7A1FA5F2" w14:textId="3193B943" w:rsidR="00C7763B" w:rsidRPr="0049191D" w:rsidRDefault="00C7763B" w:rsidP="00C7763B">
      <w:pPr>
        <w:spacing w:line="480" w:lineRule="auto"/>
        <w:rPr>
          <w:rFonts w:cs="Times New Roman"/>
          <w:szCs w:val="24"/>
        </w:rPr>
      </w:pPr>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Rodell et al. (2015) estimate the average distribution of water budgets around 25 to 55% runoff, 40 to 70% ET and 2 to 10% contribution to groundwater flux (not including Antarctica, n = 6; Figure </w:t>
      </w:r>
      <w:r w:rsidR="00682379">
        <w:rPr>
          <w:rFonts w:cs="Times New Roman"/>
          <w:szCs w:val="24"/>
        </w:rPr>
        <w:t>S5</w:t>
      </w:r>
      <w:r w:rsidRPr="0049191D">
        <w:rPr>
          <w:rFonts w:cs="Times New Roman"/>
          <w:szCs w:val="24"/>
        </w:rPr>
        <w:t xml:space="preserve">). An estimate for non-landscaped vegetation in semi-humid temperate climates is approximately Q = 10%, ET = 60%, I = 30% (Starke et al. 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t>
      </w:r>
      <w:commentRangeStart w:id="27"/>
      <w:r w:rsidRPr="0049191D">
        <w:rPr>
          <w:rFonts w:cs="Times New Roman"/>
          <w:szCs w:val="24"/>
        </w:rPr>
        <w:t>Walsh et al. 2005, Poff and Zimmerman 2010</w:t>
      </w:r>
      <w:commentRangeEnd w:id="27"/>
      <w:r>
        <w:rPr>
          <w:rStyle w:val="CommentReference"/>
          <w:rFonts w:ascii="Times" w:eastAsia="Times New Roman" w:hAnsi="Times" w:cs="Times New Roman"/>
        </w:rPr>
        <w:commentReference w:id="27"/>
      </w:r>
      <w:r w:rsidRPr="0049191D">
        <w:rPr>
          <w:rFonts w:cs="Times New Roman"/>
          <w:szCs w:val="24"/>
        </w:rPr>
        <w:t>).</w:t>
      </w:r>
    </w:p>
    <w:p w14:paraId="2B2E1BB8" w14:textId="3E1243BA" w:rsidR="00C7763B" w:rsidRPr="0049191D" w:rsidRDefault="00C7763B" w:rsidP="00C7763B">
      <w:pPr>
        <w:spacing w:line="480" w:lineRule="auto"/>
        <w:rPr>
          <w:rFonts w:cs="Times New Roman"/>
          <w:szCs w:val="24"/>
        </w:rPr>
      </w:pPr>
      <w:r w:rsidRPr="0049191D">
        <w:rPr>
          <w:rFonts w:cs="Times New Roman"/>
          <w:szCs w:val="24"/>
        </w:rPr>
        <w:t xml:space="preserve">Estimated water budgets from exfiltration studies of catchment-scale sewersheds and individual sewer sections show very little loss to ET, but may exfiltrate up to half the conveyed volume of water to groundwater in very dry </w:t>
      </w:r>
      <w:r>
        <w:rPr>
          <w:rFonts w:cs="Times New Roman"/>
          <w:szCs w:val="24"/>
        </w:rPr>
        <w:t>eco</w:t>
      </w:r>
      <w:r w:rsidR="00682379">
        <w:rPr>
          <w:rFonts w:cs="Times New Roman"/>
          <w:szCs w:val="24"/>
        </w:rPr>
        <w:t>systems (Figure S4</w:t>
      </w:r>
      <w:r w:rsidRPr="0049191D">
        <w:rPr>
          <w:rFonts w:cs="Times New Roman"/>
          <w:szCs w:val="24"/>
        </w:rPr>
        <w:t>).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leaky (i.e. infiltration is greater) than for entire sewersheds.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Bhaskar and Welty (2012).</w:t>
      </w:r>
    </w:p>
    <w:p w14:paraId="22EA1D6A"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2</w:t>
      </w:r>
      <w:r w:rsidRPr="00532C3F">
        <w:rPr>
          <w:rFonts w:ascii="Times New Roman" w:hAnsi="Times New Roman" w:cs="Times New Roman"/>
        </w:rPr>
        <w:t xml:space="preserve"> Rainwater Harvesting: Rain Barrels and Cisterns</w:t>
      </w:r>
    </w:p>
    <w:p w14:paraId="0A772E7F" w14:textId="0327D8A9" w:rsidR="00C7763B" w:rsidRPr="004D2DB1" w:rsidRDefault="00C7763B" w:rsidP="00C7763B">
      <w:pPr>
        <w:spacing w:line="480" w:lineRule="auto"/>
        <w:rPr>
          <w:rFonts w:cs="Times New Roman"/>
          <w:szCs w:val="24"/>
        </w:rPr>
      </w:pPr>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S3</w:t>
      </w:r>
      <w:r w:rsidRPr="0049191D">
        <w:rPr>
          <w:rFonts w:cs="Times New Roman"/>
          <w:szCs w:val="24"/>
        </w:rPr>
        <w:t>. Some measurements estimate an initial loss on the roof of the capture structure (used to estimate ET) or include a first flush to eliminate particulates from harvested water (used to estimate Q).</w:t>
      </w:r>
    </w:p>
    <w:p w14:paraId="193F8073" w14:textId="77777777" w:rsidR="00C7763B" w:rsidRPr="00632CF3" w:rsidRDefault="00C7763B" w:rsidP="00C7763B">
      <w:pPr>
        <w:pStyle w:val="Heading3"/>
        <w:rPr>
          <w:rFonts w:ascii="Times New Roman" w:hAnsi="Times New Roman" w:cs="Times New Roman"/>
        </w:rPr>
      </w:pPr>
      <w:r>
        <w:rPr>
          <w:rFonts w:ascii="Times New Roman" w:hAnsi="Times New Roman" w:cs="Times New Roman"/>
        </w:rPr>
        <w:t>S2.3</w:t>
      </w:r>
      <w:r w:rsidRPr="00632CF3">
        <w:rPr>
          <w:rFonts w:ascii="Times New Roman" w:hAnsi="Times New Roman" w:cs="Times New Roman"/>
        </w:rPr>
        <w:t xml:space="preserve"> Additional Uses of the Water Budget Triangle</w:t>
      </w:r>
    </w:p>
    <w:p w14:paraId="342F8C1A" w14:textId="65C889A7" w:rsidR="00C7763B" w:rsidRDefault="00C7763B" w:rsidP="00C7763B">
      <w:pPr>
        <w:spacing w:line="480" w:lineRule="auto"/>
        <w:rPr>
          <w:rFonts w:cs="Times New Roman"/>
          <w:szCs w:val="24"/>
        </w:rPr>
      </w:pPr>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operation and the maturation of vegetation. Increased infiltrative losses accounted for 80% of the decrease in surface discharge whereas the remaining 20% was associated with increased ET. </w:t>
      </w:r>
    </w:p>
    <w:p w14:paraId="1F1E907F" w14:textId="5B85207F"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Appendix S3 Supplementary Figures</w:t>
      </w:r>
    </w:p>
    <w:p w14:paraId="3C7A4673" w14:textId="5E3DDFD6" w:rsidR="00FD5139" w:rsidRPr="00FD5139" w:rsidRDefault="00FD5139" w:rsidP="00FD5139">
      <w:pPr>
        <w:spacing w:line="480" w:lineRule="auto"/>
        <w:rPr>
          <w:rFonts w:cs="Times New Roman"/>
          <w:b/>
          <w:noProof/>
          <w:szCs w:val="24"/>
        </w:rPr>
      </w:pPr>
      <w:r w:rsidRPr="0049191D">
        <w:rPr>
          <w:rFonts w:cs="Times New Roman"/>
          <w:noProof/>
          <w:szCs w:val="24"/>
        </w:rPr>
        <w:drawing>
          <wp:anchor distT="0" distB="0" distL="114300" distR="114300" simplePos="0" relativeHeight="251676672" behindDoc="0" locked="0" layoutInCell="1" allowOverlap="1" wp14:anchorId="3061749E" wp14:editId="2E9191BE">
            <wp:simplePos x="0" y="0"/>
            <wp:positionH relativeFrom="column">
              <wp:posOffset>-47625</wp:posOffset>
            </wp:positionH>
            <wp:positionV relativeFrom="paragraph">
              <wp:posOffset>116205</wp:posOffset>
            </wp:positionV>
            <wp:extent cx="5486400" cy="3803905"/>
            <wp:effectExtent l="0" t="0" r="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asonalRetentionF.png"/>
                    <pic:cNvPicPr/>
                  </pic:nvPicPr>
                  <pic:blipFill>
                    <a:blip r:embed="rId36">
                      <a:extLst>
                        <a:ext uri="{28A0092B-C50C-407E-A947-70E740481C1C}">
                          <a14:useLocalDpi xmlns:a14="http://schemas.microsoft.com/office/drawing/2010/main" val="0"/>
                        </a:ext>
                      </a:extLst>
                    </a:blip>
                    <a:stretch>
                      <a:fillRect/>
                    </a:stretch>
                  </pic:blipFill>
                  <pic:spPr>
                    <a:xfrm>
                      <a:off x="0" y="0"/>
                      <a:ext cx="5486400" cy="3803905"/>
                    </a:xfrm>
                    <a:prstGeom prst="rect">
                      <a:avLst/>
                    </a:prstGeom>
                  </pic:spPr>
                </pic:pic>
              </a:graphicData>
            </a:graphic>
            <wp14:sizeRelH relativeFrom="page">
              <wp14:pctWidth>0</wp14:pctWidth>
            </wp14:sizeRelH>
            <wp14:sizeRelV relativeFrom="page">
              <wp14:pctHeight>0</wp14:pctHeight>
            </wp14:sizeRelV>
          </wp:anchor>
        </w:drawing>
      </w:r>
      <w:r>
        <w:rPr>
          <w:rFonts w:cs="Times New Roman"/>
          <w:b/>
          <w:noProof/>
          <w:szCs w:val="24"/>
        </w:rPr>
        <w:t>Figure S1</w:t>
      </w:r>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Pr="0049191D">
        <w:rPr>
          <w:rFonts w:cs="Times New Roman"/>
          <w:i/>
          <w:szCs w:val="24"/>
        </w:rPr>
        <w:t>Harper et al. 2003, Teague and Rushton 2005, Hartigan and Kelly 2009, Harper 2010a, 2010b, 2010c, 2011</w:t>
      </w:r>
      <w:r>
        <w:rPr>
          <w:rFonts w:cs="Times New Roman"/>
          <w:i/>
          <w:noProof/>
          <w:szCs w:val="24"/>
        </w:rPr>
        <w:t>.</w:t>
      </w:r>
      <w:r>
        <w:rPr>
          <w:rFonts w:cs="Times New Roman"/>
          <w:i/>
          <w:noProof/>
          <w:szCs w:val="24"/>
        </w:rPr>
        <w:br w:type="page"/>
      </w:r>
    </w:p>
    <w:p w14:paraId="1E5CCDF0" w14:textId="0D115DBB" w:rsidR="00C7763B" w:rsidRPr="00FD5139" w:rsidRDefault="00C7763B" w:rsidP="00C7763B">
      <w:pPr>
        <w:spacing w:line="480" w:lineRule="auto"/>
        <w:rPr>
          <w:rFonts w:cs="Times New Roman"/>
          <w:i/>
          <w:noProof/>
          <w:szCs w:val="24"/>
        </w:rPr>
      </w:pPr>
      <w:r w:rsidRPr="0049191D">
        <w:rPr>
          <w:rFonts w:cs="Times New Roman"/>
          <w:noProof/>
          <w:szCs w:val="24"/>
        </w:rPr>
        <mc:AlternateContent>
          <mc:Choice Requires="wpg">
            <w:drawing>
              <wp:anchor distT="0" distB="0" distL="114300" distR="114300" simplePos="0" relativeHeight="251675648" behindDoc="0" locked="0" layoutInCell="1" allowOverlap="1" wp14:anchorId="2F04CA89" wp14:editId="65DAA436">
                <wp:simplePos x="0" y="0"/>
                <wp:positionH relativeFrom="column">
                  <wp:posOffset>0</wp:posOffset>
                </wp:positionH>
                <wp:positionV relativeFrom="paragraph">
                  <wp:posOffset>156210</wp:posOffset>
                </wp:positionV>
                <wp:extent cx="5486400" cy="3333750"/>
                <wp:effectExtent l="0" t="0" r="0" b="0"/>
                <wp:wrapTopAndBottom/>
                <wp:docPr id="1" name="Group 1"/>
                <wp:cNvGraphicFramePr/>
                <a:graphic xmlns:a="http://schemas.openxmlformats.org/drawingml/2006/main">
                  <a:graphicData uri="http://schemas.microsoft.com/office/word/2010/wordprocessingGroup">
                    <wpg:wgp>
                      <wpg:cNvGrpSpPr/>
                      <wpg:grpSpPr>
                        <a:xfrm>
                          <a:off x="0" y="0"/>
                          <a:ext cx="5486400" cy="3333750"/>
                          <a:chOff x="-28575" y="0"/>
                          <a:chExt cx="5486400" cy="3333750"/>
                        </a:xfrm>
                      </wpg:grpSpPr>
                      <wps:wsp>
                        <wps:cNvPr id="4" name="Text Box 2"/>
                        <wps:cNvSpPr txBox="1">
                          <a:spLocks noChangeArrowheads="1"/>
                        </wps:cNvSpPr>
                        <wps:spPr bwMode="auto">
                          <a:xfrm>
                            <a:off x="-28575" y="1"/>
                            <a:ext cx="5486400" cy="3333749"/>
                          </a:xfrm>
                          <a:prstGeom prst="rect">
                            <a:avLst/>
                          </a:prstGeom>
                          <a:solidFill>
                            <a:srgbClr val="FFFFFF"/>
                          </a:solidFill>
                          <a:ln w="9525">
                            <a:noFill/>
                            <a:miter lim="800000"/>
                            <a:headEnd/>
                            <a:tailEnd/>
                          </a:ln>
                        </wps:spPr>
                        <wps:txbx>
                          <w:txbxContent>
                            <w:p w14:paraId="51A247BB" w14:textId="77777777" w:rsidR="001E039A" w:rsidRDefault="001E039A" w:rsidP="00C7763B"/>
                          </w:txbxContent>
                        </wps:txbx>
                        <wps:bodyPr rot="0" vert="horz" wrap="square" lIns="91440" tIns="45720" rIns="91440" bIns="45720" anchor="t" anchorCtr="0">
                          <a:noAutofit/>
                        </wps:bodyPr>
                      </wps:wsp>
                      <pic:pic xmlns:pic="http://schemas.openxmlformats.org/drawingml/2006/picture">
                        <pic:nvPicPr>
                          <pic:cNvPr id="11" name="Picture 11"/>
                          <pic:cNvPicPr/>
                        </pic:nvPicPr>
                        <pic:blipFill rotWithShape="1">
                          <a:blip r:embed="rId37">
                            <a:extLst>
                              <a:ext uri="{28A0092B-C50C-407E-A947-70E740481C1C}">
                                <a14:useLocalDpi xmlns:a14="http://schemas.microsoft.com/office/drawing/2010/main" val="0"/>
                              </a:ext>
                            </a:extLst>
                          </a:blip>
                          <a:srcRect l="8654" t="9615" r="26122" b="6311"/>
                          <a:stretch/>
                        </pic:blipFill>
                        <pic:spPr bwMode="auto">
                          <a:xfrm>
                            <a:off x="0" y="0"/>
                            <a:ext cx="3876675" cy="32480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Picture 12"/>
                          <pic:cNvPicPr/>
                        </pic:nvPicPr>
                        <pic:blipFill rotWithShape="1">
                          <a:blip r:embed="rId38" cstate="print">
                            <a:extLst>
                              <a:ext uri="{28A0092B-C50C-407E-A947-70E740481C1C}">
                                <a14:useLocalDpi xmlns:a14="http://schemas.microsoft.com/office/drawing/2010/main" val="0"/>
                              </a:ext>
                            </a:extLst>
                          </a:blip>
                          <a:srcRect l="18188" t="3899" r="16638" b="5617"/>
                          <a:stretch/>
                        </pic:blipFill>
                        <pic:spPr bwMode="auto">
                          <a:xfrm>
                            <a:off x="2733675" y="1752600"/>
                            <a:ext cx="1495425" cy="134429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2F04CA89" id="Group 1" o:spid="_x0000_s1026" style="position:absolute;margin-left:0;margin-top:12.3pt;width:6in;height:262.5pt;z-index:251675648;mso-width-relative:margin;mso-height-relative:margin" coordorigin="-285" coordsize="54864,33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">
                <v:shapetype id="_x0000_t202" coordsize="21600,21600" o:spt="202" path="m,l,21600r21600,l21600,xe">
                  <v:stroke joinstyle="miter"/>
                  <v:path gradientshapeok="t" o:connecttype="rect"/>
                </v:shapetype>
                <v:shape id="Text Box 2" o:spid="_x0000_s1027" type="#_x0000_t202" style="position:absolute;left:-285;width:54863;height:33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14:paraId="51A247BB" w14:textId="77777777" w:rsidR="001E039A" w:rsidRDefault="001E039A" w:rsidP="00C7763B"/>
                    </w:txbxContent>
                  </v:textbox>
                </v:shape>
                <v:shape id="Picture 11" o:spid="_x0000_s1028" type="#_x0000_t75" style="position:absolute;width:38766;height:32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nPZ/AAAAA2wAAAA8AAABkcnMvZG93bnJldi54bWxET0uLwjAQvi/4H8II3tZUDyrVKCL42KNV&#10;0OPYzLZlm0lJotb++o2wsLf5+J6zWLWmFg9yvrKsYDRMQBDnVldcKDiftp8zED4ga6wtk4IXeVgt&#10;ex8LTLV98pEeWShEDGGfooIyhCaV0uclGfRD2xBH7ts6gyFCV0jt8BnDTS3HSTKRBiuODSU2tCkp&#10;/8nuRkH2ten2r9nu2GXGTU/V5Rq620GpQb9dz0EEasO/+M990HH+CN6/xAPk8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uc9n8AAAADbAAAADwAAAAAAAAAAAAAAAACfAgAA&#10;ZHJzL2Rvd25yZXYueG1sUEsFBgAAAAAEAAQA9wAAAIwDAAAAAA==&#10;">
                  <v:imagedata r:id="rId39" o:title="" croptop="6301f" cropbottom="4136f" cropleft="5671f" cropright="17119f"/>
                </v:shape>
                <v:shape id="Picture 12" o:spid="_x0000_s1029" type="#_x0000_t75" style="position:absolute;left:27336;top:17526;width:14955;height:134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9guXBAAAA2wAAAA8AAABkcnMvZG93bnJldi54bWxET81qwkAQvgu+wzKFXqRutFjaNJugKVWv&#10;1T7AkB2TkOxs2N3G+PZdodDbfHy/kxWT6cVIzreWFayWCQjiyuqWawXf58+nVxA+IGvsLZOCG3ko&#10;8vksw1TbK3/ReAq1iCHsU1TQhDCkUvqqIYN+aQfiyF2sMxgidLXUDq8x3PRynSQv0mDLsaHBgcqG&#10;qu70YxTsD9uWFr17tudL9/axW91q3JRKPT5M23cQgabwL/5zH3Wcv4b7L/EAmf8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V9guXBAAAA2wAAAA8AAAAAAAAAAAAAAAAAnwIA&#10;AGRycy9kb3ducmV2LnhtbFBLBQYAAAAABAAEAPcAAACNAwAAAAA=&#10;">
                  <v:imagedata r:id="rId40" o:title="" croptop="2555f" cropbottom="3681f" cropleft="11920f" cropright="10904f"/>
                </v:shape>
                <w10:wrap type="topAndBottom"/>
              </v:group>
            </w:pict>
          </mc:Fallback>
        </mc:AlternateContent>
      </w:r>
      <w:r>
        <w:rPr>
          <w:rFonts w:cs="Times New Roman"/>
          <w:b/>
          <w:noProof/>
          <w:szCs w:val="24"/>
        </w:rPr>
        <w:t>Figure S</w:t>
      </w:r>
      <w:r w:rsidR="00FD5139">
        <w:rPr>
          <w:rFonts w:cs="Times New Roman"/>
          <w:b/>
          <w:noProof/>
          <w:szCs w:val="24"/>
        </w:rPr>
        <w:t>2</w:t>
      </w:r>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p>
    <w:p w14:paraId="701A1AF2" w14:textId="79351D84" w:rsidR="00C7763B" w:rsidRPr="0049191D" w:rsidRDefault="00C7763B" w:rsidP="00C7763B">
      <w:pPr>
        <w:spacing w:line="480" w:lineRule="auto"/>
        <w:rPr>
          <w:rFonts w:cs="Times New Roman"/>
          <w:szCs w:val="24"/>
        </w:rPr>
      </w:pPr>
      <w:r w:rsidRPr="0049191D">
        <w:rPr>
          <w:rFonts w:cs="Times New Roman"/>
          <w:noProof/>
          <w:szCs w:val="24"/>
        </w:rPr>
        <w:drawing>
          <wp:inline distT="0" distB="0" distL="0" distR="0" wp14:anchorId="5FF1A8B0" wp14:editId="54E14572">
            <wp:extent cx="5486400" cy="3118105"/>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isternF.png"/>
                    <pic:cNvPicPr/>
                  </pic:nvPicPr>
                  <pic:blipFill rotWithShape="1">
                    <a:blip r:embed="rId41">
                      <a:extLst>
                        <a:ext uri="{28A0092B-C50C-407E-A947-70E740481C1C}">
                          <a14:useLocalDpi xmlns:a14="http://schemas.microsoft.com/office/drawing/2010/main" val="0"/>
                        </a:ext>
                      </a:extLst>
                    </a:blip>
                    <a:srcRect t="9910" b="13288"/>
                    <a:stretch/>
                  </pic:blipFill>
                  <pic:spPr bwMode="auto">
                    <a:xfrm>
                      <a:off x="0" y="0"/>
                      <a:ext cx="5486400" cy="3118105"/>
                    </a:xfrm>
                    <a:prstGeom prst="rect">
                      <a:avLst/>
                    </a:prstGeom>
                    <a:ln>
                      <a:noFill/>
                    </a:ln>
                    <a:extLst>
                      <a:ext uri="{53640926-AAD7-44D8-BBD7-CCE9431645EC}">
                        <a14:shadowObscured xmlns:a14="http://schemas.microsoft.com/office/drawing/2010/main"/>
                      </a:ext>
                    </a:extLst>
                  </pic:spPr>
                </pic:pic>
              </a:graphicData>
            </a:graphic>
          </wp:inline>
        </w:drawing>
      </w:r>
    </w:p>
    <w:p w14:paraId="3488BC56" w14:textId="77777777" w:rsidR="00C7763B" w:rsidRDefault="00C7763B" w:rsidP="00C7763B">
      <w:pPr>
        <w:spacing w:line="480" w:lineRule="auto"/>
        <w:rPr>
          <w:rFonts w:cs="Times New Roman"/>
          <w:i/>
          <w:noProof/>
          <w:szCs w:val="24"/>
        </w:rPr>
      </w:pPr>
      <w:r>
        <w:rPr>
          <w:rFonts w:cs="Times New Roman"/>
          <w:b/>
          <w:noProof/>
          <w:szCs w:val="24"/>
        </w:rPr>
        <w:t>Figure S3</w:t>
      </w:r>
      <w:r w:rsidRPr="0049191D">
        <w:rPr>
          <w:rFonts w:cs="Times New Roman"/>
          <w:i/>
          <w:noProof/>
          <w:szCs w:val="24"/>
        </w:rPr>
        <w:t xml:space="preserve"> Reported cumulative and monthly water budgets from a cistern in Queensland, Australia (n = 1 long-term measurement and 8 monthly measurements), and model estimates for 17 locations in the US, China, Saudi Arabia and Australia (n = 27 model estimates with varied climates). Data from </w:t>
      </w:r>
      <w:r w:rsidRPr="0049191D">
        <w:rPr>
          <w:rFonts w:cs="Times New Roman"/>
          <w:i/>
          <w:szCs w:val="24"/>
        </w:rPr>
        <w:t>Millar et al. 2003, Steffen et al. 2013, Zhang and Hu 2014, Guizani 2016</w:t>
      </w:r>
      <w:r w:rsidRPr="0049191D">
        <w:rPr>
          <w:rFonts w:cs="Times New Roman"/>
          <w:i/>
          <w:noProof/>
          <w:szCs w:val="24"/>
        </w:rPr>
        <w:t>.</w:t>
      </w:r>
      <w:r>
        <w:rPr>
          <w:rFonts w:cs="Times New Roman"/>
          <w:i/>
          <w:noProof/>
          <w:szCs w:val="24"/>
        </w:rPr>
        <w:br w:type="page"/>
      </w:r>
    </w:p>
    <w:p w14:paraId="7CAE03FC" w14:textId="42E95411" w:rsidR="00C7763B" w:rsidRPr="0049191D" w:rsidRDefault="00C7763B" w:rsidP="00C7763B">
      <w:pPr>
        <w:spacing w:line="480" w:lineRule="auto"/>
        <w:rPr>
          <w:rFonts w:cs="Times New Roman"/>
          <w:b/>
          <w:szCs w:val="24"/>
        </w:rPr>
      </w:pPr>
      <w:r w:rsidRPr="0049191D">
        <w:rPr>
          <w:rFonts w:cs="Times New Roman"/>
          <w:b/>
          <w:noProof/>
          <w:szCs w:val="24"/>
        </w:rPr>
        <w:drawing>
          <wp:inline distT="0" distB="0" distL="0" distR="0" wp14:anchorId="61321AA0" wp14:editId="5A3461C3">
            <wp:extent cx="5714290" cy="2584174"/>
            <wp:effectExtent l="0" t="0" r="127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ewerF.png"/>
                    <pic:cNvPicPr/>
                  </pic:nvPicPr>
                  <pic:blipFill rotWithShape="1">
                    <a:blip r:embed="rId42">
                      <a:extLst>
                        <a:ext uri="{28A0092B-C50C-407E-A947-70E740481C1C}">
                          <a14:useLocalDpi xmlns:a14="http://schemas.microsoft.com/office/drawing/2010/main" val="0"/>
                        </a:ext>
                      </a:extLst>
                    </a:blip>
                    <a:srcRect t="16854" b="18695"/>
                    <a:stretch/>
                  </pic:blipFill>
                  <pic:spPr bwMode="auto">
                    <a:xfrm>
                      <a:off x="0" y="0"/>
                      <a:ext cx="5714290" cy="2584174"/>
                    </a:xfrm>
                    <a:prstGeom prst="rect">
                      <a:avLst/>
                    </a:prstGeom>
                    <a:ln>
                      <a:noFill/>
                    </a:ln>
                    <a:extLst>
                      <a:ext uri="{53640926-AAD7-44D8-BBD7-CCE9431645EC}">
                        <a14:shadowObscured xmlns:a14="http://schemas.microsoft.com/office/drawing/2010/main"/>
                      </a:ext>
                    </a:extLst>
                  </pic:spPr>
                </pic:pic>
              </a:graphicData>
            </a:graphic>
          </wp:inline>
        </w:drawing>
      </w:r>
    </w:p>
    <w:p w14:paraId="3ADBC518" w14:textId="77777777" w:rsidR="00C7763B" w:rsidRPr="00491379" w:rsidRDefault="00C7763B" w:rsidP="00C7763B">
      <w:pPr>
        <w:spacing w:line="480" w:lineRule="auto"/>
        <w:rPr>
          <w:rFonts w:cs="Times New Roman"/>
          <w:szCs w:val="24"/>
        </w:rPr>
      </w:pPr>
      <w:r w:rsidRPr="0049191D">
        <w:rPr>
          <w:rFonts w:cs="Times New Roman"/>
          <w:b/>
          <w:szCs w:val="24"/>
        </w:rPr>
        <w:t xml:space="preserve">Figure </w:t>
      </w:r>
      <w:r>
        <w:rPr>
          <w:rFonts w:cs="Times New Roman"/>
          <w:b/>
          <w:szCs w:val="24"/>
        </w:rPr>
        <w:t>S4</w:t>
      </w:r>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Amick et al. 2000, City of Detroit Water and Sewerage Department and Michigan Department of Environmental Quality 2001, Ellis et al. 2003, Amick and Burgess 2003, Rieckermann et al. 2005, Rutsch et al. 2005, Rutsch 2006</w:t>
      </w:r>
      <w:r>
        <w:rPr>
          <w:rFonts w:cs="Times New Roman"/>
          <w:i/>
          <w:szCs w:val="24"/>
        </w:rPr>
        <w:t>, Xu et al. 2014, Guizani 2016.</w:t>
      </w:r>
      <w:r>
        <w:rPr>
          <w:rFonts w:cs="Times New Roman"/>
          <w:i/>
          <w:noProof/>
          <w:szCs w:val="24"/>
        </w:rPr>
        <w:br w:type="page"/>
      </w:r>
    </w:p>
    <w:p w14:paraId="1C250EF3" w14:textId="69A10232" w:rsidR="00C7763B" w:rsidRPr="0049191D" w:rsidRDefault="00C7763B" w:rsidP="00C7763B">
      <w:pPr>
        <w:spacing w:line="480" w:lineRule="auto"/>
        <w:rPr>
          <w:rFonts w:cs="Times New Roman"/>
          <w:szCs w:val="24"/>
        </w:rPr>
      </w:pPr>
      <w:r w:rsidRPr="0049191D">
        <w:rPr>
          <w:rFonts w:cs="Times New Roman"/>
          <w:noProof/>
          <w:szCs w:val="24"/>
        </w:rPr>
        <w:drawing>
          <wp:inline distT="0" distB="0" distL="0" distR="0" wp14:anchorId="2697566D" wp14:editId="16DB4C3F">
            <wp:extent cx="5486400" cy="3333494"/>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tinentF.tiff"/>
                    <pic:cNvPicPr/>
                  </pic:nvPicPr>
                  <pic:blipFill rotWithShape="1">
                    <a:blip r:embed="rId43">
                      <a:extLst>
                        <a:ext uri="{28A0092B-C50C-407E-A947-70E740481C1C}">
                          <a14:useLocalDpi xmlns:a14="http://schemas.microsoft.com/office/drawing/2010/main" val="0"/>
                        </a:ext>
                      </a:extLst>
                    </a:blip>
                    <a:srcRect t="17905" b="18694"/>
                    <a:stretch/>
                  </pic:blipFill>
                  <pic:spPr bwMode="auto">
                    <a:xfrm>
                      <a:off x="0" y="0"/>
                      <a:ext cx="5486400" cy="3333494"/>
                    </a:xfrm>
                    <a:prstGeom prst="rect">
                      <a:avLst/>
                    </a:prstGeom>
                    <a:ln>
                      <a:noFill/>
                    </a:ln>
                    <a:extLst>
                      <a:ext uri="{53640926-AAD7-44D8-BBD7-CCE9431645EC}">
                        <a14:shadowObscured xmlns:a14="http://schemas.microsoft.com/office/drawing/2010/main"/>
                      </a:ext>
                    </a:extLst>
                  </pic:spPr>
                </pic:pic>
              </a:graphicData>
            </a:graphic>
          </wp:inline>
        </w:drawing>
      </w:r>
    </w:p>
    <w:p w14:paraId="54BB42F6" w14:textId="77777777" w:rsidR="00C7763B" w:rsidRPr="006A0FC2" w:rsidRDefault="00C7763B" w:rsidP="00C7763B">
      <w:r w:rsidRPr="00491379">
        <w:rPr>
          <w:rFonts w:cs="Times New Roman"/>
          <w:b/>
          <w:szCs w:val="24"/>
        </w:rPr>
        <w:t>Figure S5</w:t>
      </w:r>
      <w:r w:rsidRPr="0049191D">
        <w:rPr>
          <w:rFonts w:cs="Times New Roman"/>
          <w:b/>
          <w:szCs w:val="24"/>
        </w:rPr>
        <w:t xml:space="preserve"> </w:t>
      </w:r>
      <w:r w:rsidRPr="00491379">
        <w:rPr>
          <w:rFonts w:cs="Times New Roman"/>
          <w:i/>
          <w:szCs w:val="24"/>
        </w:rPr>
        <w:t>Continental water budget estimates from Rodell et al. (2015), where infiltration is estimated as the magnitude of vertical groundwater flux (n = 7).</w:t>
      </w:r>
      <w:r w:rsidRPr="00491379">
        <w:rPr>
          <w:rFonts w:cs="Times New Roman"/>
          <w:i/>
          <w:szCs w:val="24"/>
        </w:rPr>
        <w:br w:type="page"/>
      </w:r>
    </w:p>
    <w:p w14:paraId="25292EC1" w14:textId="77777777" w:rsidR="0050386F" w:rsidRDefault="0050386F">
      <w:pPr>
        <w:rPr>
          <w:rFonts w:asciiTheme="minorHAnsi" w:hAnsiTheme="minorHAnsi"/>
          <w:sz w:val="22"/>
        </w:rPr>
      </w:pPr>
    </w:p>
    <w:sectPr w:rsidR="0050386F" w:rsidSect="00AB4859">
      <w:footerReference w:type="default" r:id="rId44"/>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aitlin Eger" w:date="2017-08-18T16:08:00Z" w:initials="CGE">
    <w:p w14:paraId="1F8FA3E0" w14:textId="7803C81C" w:rsidR="001E039A" w:rsidRDefault="001E039A">
      <w:pPr>
        <w:pStyle w:val="CommentText"/>
      </w:pPr>
      <w:r>
        <w:rPr>
          <w:rStyle w:val="CommentReference"/>
        </w:rPr>
        <w:annotationRef/>
      </w:r>
      <w:r>
        <w:t>Adjust to international scope and hydrology community at large.</w:t>
      </w:r>
    </w:p>
  </w:comment>
  <w:comment w:id="1" w:author="Caitlin Eger" w:date="2017-08-18T13:27:00Z" w:initials="CGE">
    <w:p w14:paraId="6F7E708F" w14:textId="77777777" w:rsidR="001E039A" w:rsidRDefault="001E039A" w:rsidP="00ED3091">
      <w:pPr>
        <w:pStyle w:val="CommentText"/>
      </w:pPr>
      <w:r>
        <w:rPr>
          <w:rStyle w:val="CommentReference"/>
        </w:rPr>
        <w:annotationRef/>
      </w:r>
      <w:r>
        <w:t>Added reference suggested by reviewer 3.</w:t>
      </w:r>
    </w:p>
  </w:comment>
  <w:comment w:id="2" w:author="Caitlin Eger" w:date="2017-08-18T13:27:00Z" w:initials="CGE">
    <w:p w14:paraId="67B4F765" w14:textId="180D5DDF" w:rsidR="001E039A" w:rsidRDefault="001E039A">
      <w:pPr>
        <w:pStyle w:val="CommentText"/>
      </w:pPr>
      <w:r>
        <w:rPr>
          <w:rStyle w:val="CommentReference"/>
        </w:rPr>
        <w:annotationRef/>
      </w:r>
      <w:r>
        <w:t>Tie research goal more closely to the stated aims of HYP, addressing reviewer 1’s concern about the article being outside the scope of the journal.</w:t>
      </w:r>
    </w:p>
  </w:comment>
  <w:comment w:id="3" w:author="Caitlin Eger" w:date="2017-08-18T13:27:00Z" w:initials="CGE">
    <w:p w14:paraId="01C95E63" w14:textId="4EA38F8D" w:rsidR="001E039A" w:rsidRDefault="001E039A">
      <w:pPr>
        <w:pStyle w:val="CommentText"/>
      </w:pPr>
      <w:r>
        <w:rPr>
          <w:rStyle w:val="CommentReference"/>
        </w:rPr>
        <w:annotationRef/>
      </w:r>
      <w:r>
        <w:t>Refocus to include HP readership</w:t>
      </w:r>
    </w:p>
  </w:comment>
  <w:comment w:id="4" w:author="Caitlin Eger" w:date="2017-08-20T16:35:00Z" w:initials="CGE">
    <w:p w14:paraId="37DE8E46" w14:textId="5C636D14" w:rsidR="001E039A" w:rsidRDefault="001E039A">
      <w:pPr>
        <w:pStyle w:val="CommentText"/>
      </w:pPr>
      <w:r>
        <w:rPr>
          <w:rStyle w:val="CommentReference"/>
        </w:rPr>
        <w:annotationRef/>
      </w:r>
      <w:r>
        <w:t>Combined Results and Discussion per Rev 1 comments</w:t>
      </w:r>
    </w:p>
  </w:comment>
  <w:comment w:id="5" w:author="Caitlin Eger" w:date="2017-08-18T16:21:00Z" w:initials="CGE">
    <w:p w14:paraId="3F6E3963" w14:textId="70DEB8F8" w:rsidR="001E039A" w:rsidRDefault="001E039A">
      <w:pPr>
        <w:pStyle w:val="CommentText"/>
      </w:pPr>
      <w:r>
        <w:rPr>
          <w:rStyle w:val="CommentReference"/>
        </w:rPr>
        <w:annotationRef/>
      </w:r>
      <w:r>
        <w:t xml:space="preserve">Values updated to use calculated median values from Table 1 for both ET and I, rather than estimated values. </w:t>
      </w:r>
    </w:p>
  </w:comment>
  <w:comment w:id="6" w:author="Caitlin Eger" w:date="2017-08-24T09:29:00Z" w:initials="CGE">
    <w:p w14:paraId="65F8B722" w14:textId="2FF50359" w:rsidR="001E039A" w:rsidRDefault="001E039A">
      <w:pPr>
        <w:pStyle w:val="CommentText"/>
      </w:pPr>
      <w:r>
        <w:rPr>
          <w:rStyle w:val="CommentReference"/>
        </w:rPr>
        <w:annotationRef/>
      </w:r>
      <w:r>
        <w:t>Values updated to match Table I</w:t>
      </w:r>
    </w:p>
  </w:comment>
  <w:comment w:id="7" w:author="Caitlin Eger" w:date="2017-08-24T09:31:00Z" w:initials="CGE">
    <w:p w14:paraId="520B76E1" w14:textId="163A77E1" w:rsidR="001E039A" w:rsidRDefault="001E039A">
      <w:pPr>
        <w:pStyle w:val="CommentText"/>
      </w:pPr>
      <w:r>
        <w:rPr>
          <w:rStyle w:val="CommentReference"/>
        </w:rPr>
        <w:annotationRef/>
      </w:r>
      <w:r>
        <w:t>Updated to reflect data in Table I</w:t>
      </w:r>
    </w:p>
  </w:comment>
  <w:comment w:id="8" w:author="Caitlin Eger" w:date="2017-08-24T09:42:00Z" w:initials="CGE">
    <w:p w14:paraId="12E28553" w14:textId="77777777" w:rsidR="001E039A" w:rsidRDefault="001E039A" w:rsidP="00113EB5">
      <w:pPr>
        <w:pStyle w:val="CommentText"/>
      </w:pPr>
      <w:r>
        <w:rPr>
          <w:rStyle w:val="CommentReference"/>
        </w:rPr>
        <w:annotationRef/>
      </w:r>
      <w:r>
        <w:t>Updated for concision and to address Rev 3 comment</w:t>
      </w:r>
    </w:p>
  </w:comment>
  <w:comment w:id="9" w:author="Caitlin Eger" w:date="2017-08-24T09:42:00Z" w:initials="CGE">
    <w:p w14:paraId="79447D07" w14:textId="77777777" w:rsidR="001E039A" w:rsidRDefault="001E039A" w:rsidP="00113EB5">
      <w:pPr>
        <w:pStyle w:val="CommentText"/>
      </w:pPr>
      <w:r>
        <w:rPr>
          <w:rStyle w:val="CommentReference"/>
        </w:rPr>
        <w:annotationRef/>
      </w:r>
      <w:r>
        <w:t>Added definition, per Rev 3 comments</w:t>
      </w:r>
    </w:p>
  </w:comment>
  <w:comment w:id="10" w:author="Caitlin Eger" w:date="2017-08-24T09:42:00Z" w:initials="CGE">
    <w:p w14:paraId="0E75A989" w14:textId="77777777" w:rsidR="001E039A" w:rsidRDefault="001E039A" w:rsidP="00113EB5">
      <w:pPr>
        <w:pStyle w:val="CommentText"/>
      </w:pPr>
      <w:r>
        <w:rPr>
          <w:rStyle w:val="CommentReference"/>
        </w:rPr>
        <w:annotationRef/>
      </w:r>
      <w:r>
        <w:t>Adjusted language to address Rev 3 comment, along with first sentence in retention section</w:t>
      </w:r>
    </w:p>
  </w:comment>
  <w:comment w:id="11" w:author="Caitlin Eger" w:date="2017-08-18T17:56:00Z" w:initials="CGE">
    <w:p w14:paraId="6A69BB37" w14:textId="4F67B5C5" w:rsidR="001E039A" w:rsidRDefault="001E039A">
      <w:pPr>
        <w:pStyle w:val="CommentText"/>
      </w:pPr>
      <w:r>
        <w:rPr>
          <w:rStyle w:val="CommentReference"/>
        </w:rPr>
        <w:annotationRef/>
      </w:r>
      <w:r>
        <w:t>Trimmed for concision, removed engineering focus per Rev 1 and 2 comments</w:t>
      </w:r>
    </w:p>
  </w:comment>
  <w:comment w:id="12" w:author="Caitlin Eger" w:date="2017-08-20T17:24:00Z" w:initials="CGE">
    <w:p w14:paraId="79376D73" w14:textId="50D8D719" w:rsidR="001E039A" w:rsidRDefault="001E039A">
      <w:pPr>
        <w:pStyle w:val="CommentText"/>
      </w:pPr>
      <w:r>
        <w:rPr>
          <w:rStyle w:val="CommentReference"/>
        </w:rPr>
        <w:annotationRef/>
      </w:r>
      <w:r>
        <w:t>Did not change based on Rev 3 comments; trying to demonstrate wide range in performance here, which I think is adequate with the examples given.</w:t>
      </w:r>
    </w:p>
  </w:comment>
  <w:comment w:id="13" w:author="Caitlin Eger" w:date="2017-08-20T17:45:00Z" w:initials="CGE">
    <w:p w14:paraId="3929CA98" w14:textId="55FFA0E6" w:rsidR="001E039A" w:rsidRDefault="001E039A">
      <w:pPr>
        <w:pStyle w:val="CommentText"/>
      </w:pPr>
      <w:r>
        <w:rPr>
          <w:rStyle w:val="CommentReference"/>
        </w:rPr>
        <w:annotationRef/>
      </w:r>
      <w:r>
        <w:t>Added models per Rev 3 comment on previous sentence.</w:t>
      </w:r>
    </w:p>
  </w:comment>
  <w:comment w:id="14" w:author="Caitlin Eger" w:date="2017-08-24T10:22:00Z" w:initials="CGE">
    <w:p w14:paraId="78A5754C" w14:textId="614436D3" w:rsidR="001E039A" w:rsidRDefault="001E039A">
      <w:pPr>
        <w:pStyle w:val="CommentText"/>
      </w:pPr>
      <w:r>
        <w:rPr>
          <w:rStyle w:val="CommentReference"/>
        </w:rPr>
        <w:annotationRef/>
      </w:r>
      <w:r>
        <w:t>Added to address Rev 3 comment</w:t>
      </w:r>
    </w:p>
  </w:comment>
  <w:comment w:id="15" w:author="Caitlin Eger" w:date="2017-08-20T17:32:00Z" w:initials="CGE">
    <w:p w14:paraId="35593526" w14:textId="281A514A" w:rsidR="001E039A" w:rsidRDefault="001E039A">
      <w:pPr>
        <w:pStyle w:val="CommentText"/>
      </w:pPr>
      <w:r>
        <w:rPr>
          <w:rStyle w:val="CommentReference"/>
        </w:rPr>
        <w:annotationRef/>
      </w:r>
      <w:r>
        <w:t>Did not change text to address Rev 3’s comment here, because it was a bit unclear where the confusion lies. To clarify, the triangle does not differentiate between various types of evaporation. It is the length of the measured timestep that would control the partition between the two pathways mentioned.</w:t>
      </w:r>
    </w:p>
  </w:comment>
  <w:comment w:id="16" w:author="Caitlin Eger" w:date="2017-08-20T17:31:00Z" w:initials="CGE">
    <w:p w14:paraId="55DF9407" w14:textId="3B0D690A" w:rsidR="001E039A" w:rsidRDefault="001E039A">
      <w:pPr>
        <w:pStyle w:val="CommentText"/>
      </w:pPr>
      <w:r>
        <w:rPr>
          <w:rStyle w:val="CommentReference"/>
        </w:rPr>
        <w:annotationRef/>
      </w:r>
      <w:r>
        <w:t>Removed engineering focus per Rev 1 &amp; 2 comments</w:t>
      </w:r>
    </w:p>
  </w:comment>
  <w:comment w:id="17" w:author="Caitlin Eger" w:date="2017-08-24T09:28:00Z" w:initials="CGE">
    <w:p w14:paraId="3532DE86" w14:textId="421BCB07" w:rsidR="001E039A" w:rsidRDefault="001E039A">
      <w:pPr>
        <w:pStyle w:val="CommentText"/>
      </w:pPr>
      <w:r>
        <w:rPr>
          <w:rStyle w:val="CommentReference"/>
        </w:rPr>
        <w:annotationRef/>
      </w:r>
      <w:r>
        <w:t>Adjusted to reflect Table I</w:t>
      </w:r>
    </w:p>
  </w:comment>
  <w:comment w:id="18" w:author="Caitlin Eger" w:date="2017-08-21T11:28:00Z" w:initials="CGE">
    <w:p w14:paraId="480AE482" w14:textId="77777777" w:rsidR="001E039A" w:rsidRDefault="001E039A" w:rsidP="00951FEC">
      <w:pPr>
        <w:pStyle w:val="CommentText"/>
      </w:pPr>
      <w:r>
        <w:rPr>
          <w:rStyle w:val="CommentReference"/>
        </w:rPr>
        <w:annotationRef/>
      </w:r>
      <w:r>
        <w:t>Added to address Rev 3 comment</w:t>
      </w:r>
    </w:p>
  </w:comment>
  <w:comment w:id="19" w:author="Caitlin Eger" w:date="2017-08-21T11:28:00Z" w:initials="CGE">
    <w:p w14:paraId="64ED36DA" w14:textId="77777777" w:rsidR="001E039A" w:rsidRDefault="001E039A" w:rsidP="00951FEC">
      <w:pPr>
        <w:pStyle w:val="CommentText"/>
      </w:pPr>
      <w:r>
        <w:rPr>
          <w:rStyle w:val="CommentReference"/>
        </w:rPr>
        <w:annotationRef/>
      </w:r>
      <w:r>
        <w:t>Adjusted language to address Rev 3 comment</w:t>
      </w:r>
    </w:p>
  </w:comment>
  <w:comment w:id="23" w:author="Caitlin Eger" w:date="2017-08-20T18:52:00Z" w:initials="CGE">
    <w:p w14:paraId="3786608C" w14:textId="77777777" w:rsidR="001E039A" w:rsidRDefault="001E039A" w:rsidP="00BF2B16">
      <w:pPr>
        <w:pStyle w:val="CommentText"/>
      </w:pPr>
      <w:r>
        <w:rPr>
          <w:rStyle w:val="CommentReference"/>
        </w:rPr>
        <w:annotationRef/>
      </w:r>
      <w:r>
        <w:t>Added per Rev 3’s comment</w:t>
      </w:r>
    </w:p>
  </w:comment>
  <w:comment w:id="24" w:author="Caitlin Eger" w:date="2017-08-21T12:44:00Z" w:initials="CGE">
    <w:p w14:paraId="037CB041" w14:textId="245A70F5" w:rsidR="001E039A" w:rsidRDefault="001E039A">
      <w:pPr>
        <w:pStyle w:val="CommentText"/>
      </w:pPr>
      <w:r>
        <w:rPr>
          <w:rStyle w:val="CommentReference"/>
        </w:rPr>
        <w:annotationRef/>
      </w:r>
      <w:r>
        <w:t>Re-wrote section as a shortlist of bulleted, concise conclusions, as suggested by Rev 1</w:t>
      </w:r>
    </w:p>
  </w:comment>
  <w:comment w:id="26" w:author="Caitlin G Eger" w:date="2017-08-28T13:10:00Z" w:initials="CGE">
    <w:p w14:paraId="7112F81F" w14:textId="18751A11" w:rsidR="001E039A" w:rsidRDefault="001E039A">
      <w:pPr>
        <w:pStyle w:val="CommentText"/>
      </w:pPr>
      <w:r>
        <w:rPr>
          <w:rStyle w:val="CommentReference"/>
        </w:rPr>
        <w:annotationRef/>
      </w:r>
      <w:r>
        <w:t xml:space="preserve">The code that was used to generate the data in this table has been updated to make it reproducible using the </w:t>
      </w:r>
      <w:r w:rsidRPr="007E6010">
        <w:rPr>
          <w:rFonts w:ascii="Courier New" w:hAnsi="Courier New" w:cs="Courier New"/>
        </w:rPr>
        <w:t>set.seed(</w:t>
      </w:r>
      <w:r>
        <w:rPr>
          <w:rFonts w:ascii="Courier New" w:hAnsi="Courier New" w:cs="Courier New"/>
        </w:rPr>
        <w:t>1</w:t>
      </w:r>
      <w:r w:rsidRPr="007E6010">
        <w:rPr>
          <w:rFonts w:ascii="Courier New" w:hAnsi="Courier New" w:cs="Courier New"/>
        </w:rPr>
        <w:t>)</w:t>
      </w:r>
      <w:r>
        <w:t>command in R. This changed the confidence interval values very slightly (by 1 or 2%). The values in the table and text have been updated to reflect this adjustment.</w:t>
      </w:r>
    </w:p>
  </w:comment>
  <w:comment w:id="27" w:author="Caitlin Eger" w:date="2017-08-24T11:05:00Z" w:initials="CGE">
    <w:p w14:paraId="7608CCA6" w14:textId="77777777" w:rsidR="001E039A" w:rsidRDefault="001E039A" w:rsidP="00C7763B">
      <w:pPr>
        <w:pStyle w:val="CommentText"/>
      </w:pPr>
      <w:r>
        <w:rPr>
          <w:rStyle w:val="CommentReference"/>
        </w:rPr>
        <w:annotationRef/>
      </w:r>
      <w:r>
        <w:t>Per Rev 3’s suggested reference: Did not add Salavati et al 2016 paper, since it is primarily a methods paper addressing the comparison of ‘paired watershed approach’ to a ‘modelled approach’ for detecting changes in flow regime due to urbanization, which doesn’t include the effects of storm sewers, the topic being addressed in this section. I think the point Rev 3 is trying to make is that it is difficult to generalize the effects of urbanization on catchment hydrology. This sentence is intended to point readers toward literature on hydroecology in the urban environment: urban stream syndrome, ecological flow limits, etc., NOT to call into question the differences in hydrology between disturbed and undisturbed catchments. I think the Poff and Zimmerman review (cited here), which looks at 165 papers, also talks about the same lack of ability to generalize specific predictable changes, but concludes that urbanization does indeed change ecology and hydrology in urban catch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8FA3E0" w15:done="0"/>
  <w15:commentEx w15:paraId="6F7E708F" w15:done="0"/>
  <w15:commentEx w15:paraId="67B4F765" w15:done="0"/>
  <w15:commentEx w15:paraId="01C95E63" w15:done="0"/>
  <w15:commentEx w15:paraId="37DE8E46" w15:done="0"/>
  <w15:commentEx w15:paraId="3F6E3963" w15:done="0"/>
  <w15:commentEx w15:paraId="65F8B722" w15:done="0"/>
  <w15:commentEx w15:paraId="520B76E1" w15:done="0"/>
  <w15:commentEx w15:paraId="12E28553" w15:done="0"/>
  <w15:commentEx w15:paraId="79447D07" w15:done="0"/>
  <w15:commentEx w15:paraId="0E75A989" w15:done="0"/>
  <w15:commentEx w15:paraId="6A69BB37" w15:done="0"/>
  <w15:commentEx w15:paraId="79376D73" w15:done="0"/>
  <w15:commentEx w15:paraId="3929CA98" w15:done="0"/>
  <w15:commentEx w15:paraId="78A5754C" w15:done="0"/>
  <w15:commentEx w15:paraId="35593526" w15:done="0"/>
  <w15:commentEx w15:paraId="55DF9407" w15:done="0"/>
  <w15:commentEx w15:paraId="3532DE86" w15:done="0"/>
  <w15:commentEx w15:paraId="480AE482" w15:done="0"/>
  <w15:commentEx w15:paraId="64ED36DA" w15:done="0"/>
  <w15:commentEx w15:paraId="3786608C" w15:done="0"/>
  <w15:commentEx w15:paraId="037CB041" w15:done="0"/>
  <w15:commentEx w15:paraId="7112F81F" w15:done="0"/>
  <w15:commentEx w15:paraId="7608CCA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D6AA3D" w14:textId="77777777" w:rsidR="001E039A" w:rsidRDefault="001E039A" w:rsidP="00431ECA">
      <w:pPr>
        <w:spacing w:after="0" w:line="240" w:lineRule="auto"/>
      </w:pPr>
      <w:r>
        <w:separator/>
      </w:r>
    </w:p>
  </w:endnote>
  <w:endnote w:type="continuationSeparator" w:id="0">
    <w:p w14:paraId="36B71B8F" w14:textId="77777777" w:rsidR="001E039A" w:rsidRDefault="001E039A" w:rsidP="00431ECA">
      <w:pPr>
        <w:spacing w:after="0" w:line="240" w:lineRule="auto"/>
      </w:pPr>
      <w:r>
        <w:continuationSeparator/>
      </w:r>
    </w:p>
  </w:endnote>
  <w:endnote w:type="continuationNotice" w:id="1">
    <w:p w14:paraId="125FAA08" w14:textId="77777777" w:rsidR="00C107E9" w:rsidRDefault="00C107E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1E039A" w:rsidRPr="00431ECA" w:rsidRDefault="001E039A">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C107E9">
          <w:rPr>
            <w:rFonts w:cs="Times New Roman"/>
            <w:noProof/>
            <w:szCs w:val="24"/>
          </w:rPr>
          <w:t>3</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4E5CFC" w14:textId="77777777" w:rsidR="001E039A" w:rsidRDefault="001E039A" w:rsidP="00431ECA">
      <w:pPr>
        <w:spacing w:after="0" w:line="240" w:lineRule="auto"/>
      </w:pPr>
      <w:r>
        <w:separator/>
      </w:r>
    </w:p>
  </w:footnote>
  <w:footnote w:type="continuationSeparator" w:id="0">
    <w:p w14:paraId="6E1FD096" w14:textId="77777777" w:rsidR="001E039A" w:rsidRDefault="001E039A" w:rsidP="00431ECA">
      <w:pPr>
        <w:spacing w:after="0" w:line="240" w:lineRule="auto"/>
      </w:pPr>
      <w:r>
        <w:continuationSeparator/>
      </w:r>
    </w:p>
  </w:footnote>
  <w:footnote w:type="continuationNotice" w:id="1">
    <w:p w14:paraId="47C03347" w14:textId="77777777" w:rsidR="00C107E9" w:rsidRDefault="00C107E9">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itlin G Eger">
    <w15:presenceInfo w15:providerId="AD" w15:userId="S-1-5-21-3013702657-1617284395-3241962471-1889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20"/>
  <w:characterSpacingControl w:val="doNotCompress"/>
  <w:hdrShapeDefaults>
    <o:shapedefaults v:ext="edit" spidmax="1126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03B"/>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39A"/>
    <w:rsid w:val="001E08D4"/>
    <w:rsid w:val="001E1994"/>
    <w:rsid w:val="001E20F7"/>
    <w:rsid w:val="001E2A7E"/>
    <w:rsid w:val="001E4D1B"/>
    <w:rsid w:val="001E524D"/>
    <w:rsid w:val="001E5B00"/>
    <w:rsid w:val="001F033D"/>
    <w:rsid w:val="001F1670"/>
    <w:rsid w:val="001F5B2A"/>
    <w:rsid w:val="00200132"/>
    <w:rsid w:val="00204FC0"/>
    <w:rsid w:val="00210201"/>
    <w:rsid w:val="00213C5A"/>
    <w:rsid w:val="00214A98"/>
    <w:rsid w:val="00214ACF"/>
    <w:rsid w:val="00217AEE"/>
    <w:rsid w:val="00221D3C"/>
    <w:rsid w:val="00224CA8"/>
    <w:rsid w:val="0022540F"/>
    <w:rsid w:val="002260D1"/>
    <w:rsid w:val="002319E7"/>
    <w:rsid w:val="002320DE"/>
    <w:rsid w:val="00233624"/>
    <w:rsid w:val="00236DC5"/>
    <w:rsid w:val="00250720"/>
    <w:rsid w:val="00260ADD"/>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A3EDA"/>
    <w:rsid w:val="003B0AD3"/>
    <w:rsid w:val="003B4EE7"/>
    <w:rsid w:val="003B5036"/>
    <w:rsid w:val="003B5AD5"/>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1482"/>
    <w:rsid w:val="005340E0"/>
    <w:rsid w:val="00535191"/>
    <w:rsid w:val="00535F11"/>
    <w:rsid w:val="00535F5B"/>
    <w:rsid w:val="005400C4"/>
    <w:rsid w:val="005414FB"/>
    <w:rsid w:val="0054394A"/>
    <w:rsid w:val="00545210"/>
    <w:rsid w:val="00546144"/>
    <w:rsid w:val="00553A11"/>
    <w:rsid w:val="0055454F"/>
    <w:rsid w:val="0055585A"/>
    <w:rsid w:val="00564DB0"/>
    <w:rsid w:val="00564E7D"/>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42AF3"/>
    <w:rsid w:val="006446A3"/>
    <w:rsid w:val="00647690"/>
    <w:rsid w:val="00651012"/>
    <w:rsid w:val="00653679"/>
    <w:rsid w:val="00653BF5"/>
    <w:rsid w:val="00653D1F"/>
    <w:rsid w:val="00655339"/>
    <w:rsid w:val="006615E0"/>
    <w:rsid w:val="00663B92"/>
    <w:rsid w:val="0067002C"/>
    <w:rsid w:val="00673AE5"/>
    <w:rsid w:val="00673C13"/>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7987"/>
    <w:rsid w:val="00841969"/>
    <w:rsid w:val="00844F04"/>
    <w:rsid w:val="00845B31"/>
    <w:rsid w:val="00845D1A"/>
    <w:rsid w:val="00851A12"/>
    <w:rsid w:val="0085517D"/>
    <w:rsid w:val="00855AB0"/>
    <w:rsid w:val="008618E3"/>
    <w:rsid w:val="00871BA5"/>
    <w:rsid w:val="00874B98"/>
    <w:rsid w:val="00877837"/>
    <w:rsid w:val="00881281"/>
    <w:rsid w:val="008817EA"/>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61E4"/>
    <w:rsid w:val="008C6B7E"/>
    <w:rsid w:val="008D0BCE"/>
    <w:rsid w:val="008D188A"/>
    <w:rsid w:val="008D20B5"/>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5A29"/>
    <w:rsid w:val="009108A3"/>
    <w:rsid w:val="009116FC"/>
    <w:rsid w:val="00911EB7"/>
    <w:rsid w:val="00912006"/>
    <w:rsid w:val="00917BE3"/>
    <w:rsid w:val="00917DBD"/>
    <w:rsid w:val="00920785"/>
    <w:rsid w:val="009216BB"/>
    <w:rsid w:val="00923737"/>
    <w:rsid w:val="00927185"/>
    <w:rsid w:val="0093086A"/>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1080"/>
    <w:rsid w:val="00BF1210"/>
    <w:rsid w:val="00BF1E6D"/>
    <w:rsid w:val="00BF2B16"/>
    <w:rsid w:val="00BF3FCF"/>
    <w:rsid w:val="00BF4903"/>
    <w:rsid w:val="00BF74D5"/>
    <w:rsid w:val="00C06679"/>
    <w:rsid w:val="00C107E9"/>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E270D"/>
    <w:rsid w:val="00CE2B00"/>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2DEA"/>
    <w:rsid w:val="00E1380A"/>
    <w:rsid w:val="00E13A24"/>
    <w:rsid w:val="00E142DC"/>
    <w:rsid w:val="00E211B4"/>
    <w:rsid w:val="00E22F81"/>
    <w:rsid w:val="00E2412F"/>
    <w:rsid w:val="00E30FB1"/>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489D"/>
    <w:rsid w:val="00EC10EC"/>
    <w:rsid w:val="00EC1AB6"/>
    <w:rsid w:val="00ED3091"/>
    <w:rsid w:val="00ED3598"/>
    <w:rsid w:val="00ED60B2"/>
    <w:rsid w:val="00EE0F69"/>
    <w:rsid w:val="00EE13ED"/>
    <w:rsid w:val="00EE2EBD"/>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14:docId w14:val="61EC62CF"/>
  <w15:docId w15:val="{5721501F-3E54-4938-8766-E4ACC971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geger@syr.edu"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etd.ohiolink.edu/rws_etd/document/get/osu1337347745/inline" TargetMode="External"/><Relationship Id="rId39" Type="http://schemas.openxmlformats.org/officeDocument/2006/relationships/image" Target="media/image8.png"/><Relationship Id="rId3" Type="http://schemas.openxmlformats.org/officeDocument/2006/relationships/styles" Target="styles.xml"/><Relationship Id="rId21" Type="http://schemas.openxmlformats.org/officeDocument/2006/relationships/hyperlink" Target="http://rave.ohiolink.edu/etdc/view?acc_num=osu1343837490" TargetMode="External"/><Relationship Id="rId34" Type="http://schemas.openxmlformats.org/officeDocument/2006/relationships/hyperlink" Target="http://www.bmpdatabase.org/index.htm" TargetMode="External"/><Relationship Id="rId42" Type="http://schemas.openxmlformats.org/officeDocument/2006/relationships/image" Target="media/image11.png"/><Relationship Id="rId47" Type="http://schemas.openxmlformats.org/officeDocument/2006/relationships/theme" Target="theme/theme1.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hyperlink" Target="https://www1.villanova.edu/content/dam/villanova/engineering/vcase/vusp/Hickmen-Thesis%202011.pdf" TargetMode="External"/><Relationship Id="rId33" Type="http://schemas.openxmlformats.org/officeDocument/2006/relationships/hyperlink" Target="http://www.stroudcenter.org/mmw/mini/" TargetMode="External"/><Relationship Id="rId38" Type="http://schemas.openxmlformats.org/officeDocument/2006/relationships/image" Target="media/image7.png"/><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dec.ny.gov/chemical/8694.html" TargetMode="External"/><Relationship Id="rId41"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s://www1.villanova.edu/content/dam/villanova/engineering/vcase/vusp/AHess_Thesis.pdf" TargetMode="External"/><Relationship Id="rId32" Type="http://schemas.openxmlformats.org/officeDocument/2006/relationships/hyperlink" Target="https://etd.ohiolink.edu/rws_etd/document/get/osu1306853271/inline" TargetMode="External"/><Relationship Id="rId37" Type="http://schemas.openxmlformats.org/officeDocument/2006/relationships/image" Target="media/image6.png"/><Relationship Id="rId40" Type="http://schemas.openxmlformats.org/officeDocument/2006/relationships/image" Target="media/image9.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ggtern.com" TargetMode="External"/><Relationship Id="rId28" Type="http://schemas.openxmlformats.org/officeDocument/2006/relationships/hyperlink" Target="http://www.melbournewater.com.au/wsud" TargetMode="External"/><Relationship Id="rId36" Type="http://schemas.openxmlformats.org/officeDocument/2006/relationships/image" Target="media/image5.png"/><Relationship Id="rId10" Type="http://schemas.openxmlformats.org/officeDocument/2006/relationships/hyperlink" Target="mailto:ctdrisco@syr.edu" TargetMode="External"/><Relationship Id="rId19" Type="http://schemas.openxmlformats.org/officeDocument/2006/relationships/image" Target="media/image4.wmf"/><Relationship Id="rId31" Type="http://schemas.openxmlformats.org/officeDocument/2006/relationships/hyperlink" Target="http://www.qucosa.de/recherche/frontdoor/?tx_slubopus4frontend%5bid%5d=urn:nbn:de:swb:14-1175685350577-01644" TargetMode="External"/><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1.bin"/><Relationship Id="rId22" Type="http://schemas.openxmlformats.org/officeDocument/2006/relationships/hyperlink" Target="https://pdfs.semanticscholar.org/a089/5a3e908036b21f5e26a4c5c5845a8721e672.pdf" TargetMode="External"/><Relationship Id="rId27" Type="http://schemas.openxmlformats.org/officeDocument/2006/relationships/hyperlink" Target="http://www.lowimpactdevelopment.org/design.htm" TargetMode="External"/><Relationship Id="rId30" Type="http://schemas.openxmlformats.org/officeDocument/2006/relationships/hyperlink" Target="http://dx.doi.org/10.14279/depositonce-2826" TargetMode="External"/><Relationship Id="rId35" Type="http://schemas.openxmlformats.org/officeDocument/2006/relationships/hyperlink" Target="https://github.com/cgeger/WaterBudgetTriangle" TargetMode="External"/><Relationship Id="rId43" Type="http://schemas.openxmlformats.org/officeDocument/2006/relationships/image" Target="media/image1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826BAD-8BD7-42C4-9817-0006439094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4</TotalTime>
  <Pages>76</Pages>
  <Words>13983</Words>
  <Characters>81034</Characters>
  <Application>Microsoft Office Word</Application>
  <DocSecurity>0</DocSecurity>
  <Lines>675</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tlin Eger</dc:creator>
  <cp:keywords/>
  <dc:description/>
  <cp:lastModifiedBy>Caitlin G Eger</cp:lastModifiedBy>
  <cp:revision>1</cp:revision>
  <cp:lastPrinted>2017-03-07T01:30:00Z</cp:lastPrinted>
  <dcterms:created xsi:type="dcterms:W3CDTF">2017-08-28T15:11:00Z</dcterms:created>
  <dcterms:modified xsi:type="dcterms:W3CDTF">2017-08-31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